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sldIdLst>
    <p:sldId id="299" r:id="rId2"/>
    <p:sldId id="440" r:id="rId3"/>
    <p:sldId id="439" r:id="rId4"/>
    <p:sldId id="491" r:id="rId5"/>
    <p:sldId id="493" r:id="rId6"/>
    <p:sldId id="258" r:id="rId7"/>
    <p:sldId id="472" r:id="rId8"/>
    <p:sldId id="473" r:id="rId9"/>
    <p:sldId id="270" r:id="rId10"/>
    <p:sldId id="280" r:id="rId11"/>
    <p:sldId id="414" r:id="rId12"/>
    <p:sldId id="479" r:id="rId13"/>
    <p:sldId id="480" r:id="rId14"/>
    <p:sldId id="476" r:id="rId15"/>
    <p:sldId id="477" r:id="rId16"/>
    <p:sldId id="478" r:id="rId17"/>
    <p:sldId id="482" r:id="rId18"/>
    <p:sldId id="485" r:id="rId19"/>
    <p:sldId id="486" r:id="rId20"/>
    <p:sldId id="484" r:id="rId21"/>
    <p:sldId id="494" r:id="rId22"/>
    <p:sldId id="495" r:id="rId23"/>
    <p:sldId id="496" r:id="rId24"/>
    <p:sldId id="281" r:id="rId25"/>
    <p:sldId id="489" r:id="rId26"/>
    <p:sldId id="488" r:id="rId27"/>
    <p:sldId id="282" r:id="rId28"/>
    <p:sldId id="487" r:id="rId29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EB8000"/>
    <a:srgbClr val="2298D0"/>
    <a:srgbClr val="E6E6E6"/>
    <a:srgbClr val="10D6E0"/>
    <a:srgbClr val="C47812"/>
    <a:srgbClr val="F2E540"/>
    <a:srgbClr val="0BA2E5"/>
    <a:srgbClr val="1587E3"/>
    <a:srgbClr val="FFD9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050" autoAdjust="0"/>
  </p:normalViewPr>
  <p:slideViewPr>
    <p:cSldViewPr snapToGrid="0">
      <p:cViewPr varScale="1">
        <p:scale>
          <a:sx n="78" d="100"/>
          <a:sy n="78" d="100"/>
        </p:scale>
        <p:origin x="878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30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3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30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30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30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3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30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id="{87DD8DC4-FDF5-4308-A45A-A18F354B8976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30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  <p:sldLayoutId id="214748405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Relationship Id="rId14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emf"/><Relationship Id="rId15" Type="http://schemas.openxmlformats.org/officeDocument/2006/relationships/audio" Target="../media/audio1.wav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10" Type="http://schemas.openxmlformats.org/officeDocument/2006/relationships/image" Target="../media/image14.png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sv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sv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svg"/><Relationship Id="rId4" Type="http://schemas.openxmlformats.org/officeDocument/2006/relationships/image" Target="../media/image43.svg"/><Relationship Id="rId9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emf"/><Relationship Id="rId18" Type="http://schemas.openxmlformats.org/officeDocument/2006/relationships/image" Target="../media/image64.e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8.emf"/><Relationship Id="rId17" Type="http://schemas.openxmlformats.org/officeDocument/2006/relationships/image" Target="../media/image63.emf"/><Relationship Id="rId25" Type="http://schemas.openxmlformats.org/officeDocument/2006/relationships/oleObject" Target="../embeddings/oleObject8.bin"/><Relationship Id="rId2" Type="http://schemas.openxmlformats.org/officeDocument/2006/relationships/image" Target="../media/image52.emf"/><Relationship Id="rId16" Type="http://schemas.openxmlformats.org/officeDocument/2006/relationships/image" Target="../media/image62.e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image" Target="../media/image57.emf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1.emf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0.emf"/><Relationship Id="rId22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7.emf"/><Relationship Id="rId1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63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8.wmf"/><Relationship Id="rId1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6.w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sv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16.pn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B13B943-868E-4214-9732-2E9EFE6A6DFD}"/>
              </a:ext>
            </a:extLst>
          </p:cNvPr>
          <p:cNvSpPr/>
          <p:nvPr/>
        </p:nvSpPr>
        <p:spPr>
          <a:xfrm>
            <a:off x="1713462" y="790124"/>
            <a:ext cx="8839200" cy="3479214"/>
          </a:xfrm>
          <a:prstGeom prst="rect">
            <a:avLst/>
          </a:prstGeom>
          <a:solidFill>
            <a:srgbClr val="323B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024" y="2135355"/>
            <a:ext cx="7253776" cy="364284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509861" y="3208459"/>
            <a:ext cx="7376956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A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GV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NGUYỄN ĐỖ QUỲNH NHƯ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Graphic 14" descr="Pyramid Shape outline">
            <a:extLst>
              <a:ext uri="{FF2B5EF4-FFF2-40B4-BE49-F238E27FC236}">
                <a16:creationId xmlns:a16="http://schemas.microsoft.com/office/drawing/2014/main" id="{A995BD48-20F3-4416-8818-67775D20478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105089" y="490113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690241" y="1136389"/>
            <a:ext cx="58920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32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A94CA43-C683-4449-9B02-5B9FA0207A5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41" y="1880028"/>
            <a:ext cx="1152559" cy="58477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0652F87-638B-4D24-9136-A7DF738EBD09}"/>
              </a:ext>
            </a:extLst>
          </p:cNvPr>
          <p:cNvSpPr txBox="1"/>
          <p:nvPr/>
        </p:nvSpPr>
        <p:spPr>
          <a:xfrm>
            <a:off x="1842800" y="1910805"/>
            <a:ext cx="4739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các hoạt động sau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83DCC7-6F6C-4662-954B-1959500F5270}"/>
              </a:ext>
            </a:extLst>
          </p:cNvPr>
          <p:cNvSpPr txBox="1"/>
          <p:nvPr/>
        </p:nvSpPr>
        <p:spPr>
          <a:xfrm>
            <a:off x="690241" y="2675107"/>
            <a:ext cx="66596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Vẽ trên giấy (hay bìa mỏng) 1 hình vuông và 4 hình tam giác với các cạnh và vị trí như ở hình bên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2A4CBF-549F-41EE-9C6E-CF0ED38C2ABA}"/>
              </a:ext>
            </a:extLst>
          </p:cNvPr>
          <p:cNvSpPr txBox="1"/>
          <p:nvPr/>
        </p:nvSpPr>
        <p:spPr>
          <a:xfrm>
            <a:off x="690241" y="4239628"/>
            <a:ext cx="67985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Cắt rời theo đường viền (màu đỏ) của hình vừa vẽ (phần tô màu) và gấp lại để được hình chóp tứ giác đều;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8D31A38-BD2A-4422-87F2-0AA7E32289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9871" y="1325475"/>
            <a:ext cx="4507992" cy="450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 - 9Slide.vn">
            <a:extLst>
              <a:ext uri="{FF2B5EF4-FFF2-40B4-BE49-F238E27FC236}">
                <a16:creationId xmlns:a16="http://schemas.microsoft.com/office/drawing/2014/main" id="{81E4652F-4044-47DB-9C8F-2E955005BF4D}"/>
              </a:ext>
            </a:extLst>
          </p:cNvPr>
          <p:cNvGrpSpPr/>
          <p:nvPr/>
        </p:nvGrpSpPr>
        <p:grpSpPr>
          <a:xfrm>
            <a:off x="2221992" y="480060"/>
            <a:ext cx="7748016" cy="5897880"/>
            <a:chOff x="2221992" y="480060"/>
            <a:chExt cx="7748016" cy="5897880"/>
          </a:xfrm>
        </p:grpSpPr>
        <p:pic>
          <p:nvPicPr>
            <p:cNvPr id="5" name="A - 9Slide.vn">
              <a:extLst>
                <a:ext uri="{FF2B5EF4-FFF2-40B4-BE49-F238E27FC236}">
                  <a16:creationId xmlns:a16="http://schemas.microsoft.com/office/drawing/2014/main" id="{11A80707-197E-452B-B09A-B5059EB874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21992" y="480060"/>
              <a:ext cx="7748016" cy="5897880"/>
            </a:xfrm>
            <a:prstGeom prst="rect">
              <a:avLst/>
            </a:prstGeom>
          </p:spPr>
        </p:pic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7DAFDEB-F1DE-4FDD-AAF7-EFE31FD666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E4C76A3-5EEE-4F1A-9C37-46B03EBBF086}"/>
                </a:ext>
              </a:extLst>
            </p:cNvPr>
            <p:cNvCxnSpPr>
              <a:cxnSpLocks/>
            </p:cNvCxnSpPr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6FC661A-F897-4FA0-9477-4A57DAFFA7B4}"/>
                </a:ext>
              </a:extLst>
            </p:cNvPr>
            <p:cNvCxnSpPr>
              <a:cxnSpLocks/>
            </p:cNvCxnSpPr>
            <p:nvPr/>
          </p:nvCxnSpPr>
          <p:spPr>
            <a:xfrm>
              <a:off x="6309360" y="1737360"/>
              <a:ext cx="124968" cy="101600"/>
            </a:xfrm>
            <a:prstGeom prst="line">
              <a:avLst/>
            </a:prstGeom>
            <a:ln w="28575">
              <a:solidFill>
                <a:srgbClr val="56AE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A6AF39B-4B9A-4C9F-B9D8-893CDCC4F194}"/>
                </a:ext>
              </a:extLst>
            </p:cNvPr>
            <p:cNvCxnSpPr>
              <a:cxnSpLocks/>
            </p:cNvCxnSpPr>
            <p:nvPr/>
          </p:nvCxnSpPr>
          <p:spPr>
            <a:xfrm>
              <a:off x="7564120" y="1849120"/>
              <a:ext cx="172720" cy="0"/>
            </a:xfrm>
            <a:prstGeom prst="line">
              <a:avLst/>
            </a:prstGeom>
            <a:ln w="28575">
              <a:solidFill>
                <a:srgbClr val="56AE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018B735E-BACA-4758-A80D-27A3320C0240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8F0266B-21E7-417F-ACDA-ADFB0EFE3636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05547887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9802ED20-12E7-4659-87F8-5F40B946DC79}"/>
              </a:ext>
            </a:extLst>
          </p:cNvPr>
          <p:cNvGrpSpPr/>
          <p:nvPr/>
        </p:nvGrpSpPr>
        <p:grpSpPr>
          <a:xfrm>
            <a:off x="4261104" y="480060"/>
            <a:ext cx="5708904" cy="5897880"/>
            <a:chOff x="4261104" y="480060"/>
            <a:chExt cx="5708904" cy="589788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32CC380-14FA-41D9-9FE1-6608051BA8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1104" y="480060"/>
              <a:ext cx="5708904" cy="5897880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76E4D11-59D0-4299-A5E7-CB6089383EDE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49C87D4-7571-4F34-8FEA-67C0D48130A9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13047707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A4B59B4E-71E2-4D32-B75A-1D0390533A41}"/>
              </a:ext>
            </a:extLst>
          </p:cNvPr>
          <p:cNvGrpSpPr/>
          <p:nvPr/>
        </p:nvGrpSpPr>
        <p:grpSpPr>
          <a:xfrm>
            <a:off x="4261104" y="583692"/>
            <a:ext cx="5708904" cy="5794248"/>
            <a:chOff x="4261104" y="583692"/>
            <a:chExt cx="5708904" cy="57942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E4F62AF-2F72-4692-84C8-4FEA7C1928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1104" y="583692"/>
              <a:ext cx="5708904" cy="5794248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79C0078-72A6-437F-92D5-2B0EE90DED3C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E096AA2E-0AC6-4CA7-9AAC-A5DC1A2E3A24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AF510F2-9C00-41FF-9693-F453D2BF7360}"/>
              </a:ext>
            </a:extLst>
          </p:cNvPr>
          <p:cNvCxnSpPr/>
          <p:nvPr/>
        </p:nvCxnSpPr>
        <p:spPr>
          <a:xfrm flipH="1">
            <a:off x="5230368" y="682752"/>
            <a:ext cx="402336" cy="2121408"/>
          </a:xfrm>
          <a:prstGeom prst="line">
            <a:avLst/>
          </a:prstGeom>
          <a:ln w="28575">
            <a:solidFill>
              <a:srgbClr val="FF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066800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B4BA6A0E-274C-4B12-A015-10F69A1D92F8}"/>
              </a:ext>
            </a:extLst>
          </p:cNvPr>
          <p:cNvGrpSpPr/>
          <p:nvPr/>
        </p:nvGrpSpPr>
        <p:grpSpPr>
          <a:xfrm>
            <a:off x="4271695" y="583692"/>
            <a:ext cx="3480816" cy="5794248"/>
            <a:chOff x="4271695" y="583692"/>
            <a:chExt cx="3480816" cy="57942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07A11BD-795A-4439-B787-BF070A091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71695" y="583692"/>
              <a:ext cx="3480816" cy="5794248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5C2433F-068B-4209-A8A2-171E90ED82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8F9E13A-6B07-4D63-A941-BB92BFD6C668}"/>
                </a:ext>
              </a:extLst>
            </p:cNvPr>
            <p:cNvCxnSpPr>
              <a:cxnSpLocks/>
            </p:cNvCxnSpPr>
            <p:nvPr/>
          </p:nvCxnSpPr>
          <p:spPr>
            <a:xfrm>
              <a:off x="5218176" y="2804160"/>
              <a:ext cx="125374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4E994C-53CE-4277-836B-1F207C8963D9}"/>
              </a:ext>
            </a:extLst>
          </p:cNvPr>
          <p:cNvCxnSpPr/>
          <p:nvPr/>
        </p:nvCxnSpPr>
        <p:spPr>
          <a:xfrm flipH="1">
            <a:off x="5230368" y="682752"/>
            <a:ext cx="402336" cy="2121408"/>
          </a:xfrm>
          <a:prstGeom prst="line">
            <a:avLst/>
          </a:prstGeom>
          <a:ln w="28575">
            <a:solidFill>
              <a:srgbClr val="FF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31332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F69E0D4-43BD-4C3D-88E7-925D7D171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1604" y="589749"/>
            <a:ext cx="3288792" cy="37277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347B0EC-73FC-4AA4-B8C6-C3996D995470}"/>
              </a:ext>
            </a:extLst>
          </p:cNvPr>
          <p:cNvSpPr txBox="1"/>
          <p:nvPr/>
        </p:nvSpPr>
        <p:spPr>
          <a:xfrm>
            <a:off x="410710" y="4442331"/>
            <a:ext cx="113705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Quan sát hình chóp tứ giác đều ở trên và nêu số mặt, số cạnh của hình chóp tứ giác đều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710930-1167-4FC0-89B2-D784E4158E6B}"/>
              </a:ext>
            </a:extLst>
          </p:cNvPr>
          <p:cNvSpPr txBox="1"/>
          <p:nvPr/>
        </p:nvSpPr>
        <p:spPr>
          <a:xfrm>
            <a:off x="2499072" y="5521316"/>
            <a:ext cx="7193857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ở trên có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và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ạnh</a:t>
            </a:r>
          </a:p>
        </p:txBody>
      </p:sp>
    </p:spTree>
    <p:extLst>
      <p:ext uri="{BB962C8B-B14F-4D97-AF65-F5344CB8AC3E}">
        <p14:creationId xmlns:p14="http://schemas.microsoft.com/office/powerpoint/2010/main" val="38807605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id="{DD66CC99-DE27-41CE-A7E7-9A2269E5E3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237" y="645077"/>
            <a:ext cx="7417557" cy="741755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0912981-9A56-4FD5-96A1-B9C6767E4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0801" y="2374351"/>
            <a:ext cx="3145536" cy="27858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50" y="2018585"/>
            <a:ext cx="4535424" cy="488899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AAE70BB-3DE7-49B2-A070-412DF5E6D1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4483" y="2374351"/>
            <a:ext cx="2670048" cy="428853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5495DA4-C3C8-4E4C-856A-131C7B1A24CC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66" y="1397689"/>
            <a:ext cx="846149" cy="4494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EE27BB-5BC7-4DDE-B627-DE8AE8DD6104}"/>
              </a:ext>
            </a:extLst>
          </p:cNvPr>
          <p:cNvSpPr txBox="1"/>
          <p:nvPr/>
        </p:nvSpPr>
        <p:spPr>
          <a:xfrm>
            <a:off x="449222" y="1395502"/>
            <a:ext cx="11295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914400"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chóp tứ giác đều dưới đây và đọc tên các mặt, các cạnh, đỉnh của hình chóp tứ giác đều đó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16DCCC-6465-4114-B636-32190A1B485D}"/>
              </a:ext>
            </a:extLst>
          </p:cNvPr>
          <p:cNvSpPr txBox="1"/>
          <p:nvPr/>
        </p:nvSpPr>
        <p:spPr>
          <a:xfrm>
            <a:off x="6635974" y="2502730"/>
            <a:ext cx="2761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D97411-4BB7-48FC-999A-499B969C2DA4}"/>
              </a:ext>
            </a:extLst>
          </p:cNvPr>
          <p:cNvSpPr txBox="1"/>
          <p:nvPr/>
        </p:nvSpPr>
        <p:spPr>
          <a:xfrm>
            <a:off x="5207010" y="2909031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các mặt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102285-9EA8-4D9F-B666-E4169FBB9B20}"/>
              </a:ext>
            </a:extLst>
          </p:cNvPr>
          <p:cNvSpPr txBox="1"/>
          <p:nvPr/>
        </p:nvSpPr>
        <p:spPr>
          <a:xfrm>
            <a:off x="5207010" y="4042996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các cạnh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B981D9-C19E-47D0-9F77-D5A13D0D37F9}"/>
              </a:ext>
            </a:extLst>
          </p:cNvPr>
          <p:cNvSpPr txBox="1"/>
          <p:nvPr/>
        </p:nvSpPr>
        <p:spPr>
          <a:xfrm>
            <a:off x="5207010" y="5098107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đỉnh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F09D87F-FA57-49A8-B7F1-9A6C3E00D887}"/>
              </a:ext>
            </a:extLst>
          </p:cNvPr>
          <p:cNvSpPr txBox="1"/>
          <p:nvPr/>
        </p:nvSpPr>
        <p:spPr>
          <a:xfrm>
            <a:off x="6149268" y="3373971"/>
            <a:ext cx="778181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6D03B7-D91E-4392-B069-4847FD907C9D}"/>
              </a:ext>
            </a:extLst>
          </p:cNvPr>
          <p:cNvSpPr txBox="1"/>
          <p:nvPr/>
        </p:nvSpPr>
        <p:spPr>
          <a:xfrm>
            <a:off x="6747052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D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C4FA87-02F9-446E-8E78-ED9C0AEBC47F}"/>
              </a:ext>
            </a:extLst>
          </p:cNvPr>
          <p:cNvSpPr txBox="1"/>
          <p:nvPr/>
        </p:nvSpPr>
        <p:spPr>
          <a:xfrm>
            <a:off x="9233777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2C236F2-2C24-4F0E-86CC-B797DE563AF7}"/>
              </a:ext>
            </a:extLst>
          </p:cNvPr>
          <p:cNvSpPr txBox="1"/>
          <p:nvPr/>
        </p:nvSpPr>
        <p:spPr>
          <a:xfrm>
            <a:off x="7488724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18CCC4-A9B3-4753-89A5-0346C0C845DC}"/>
              </a:ext>
            </a:extLst>
          </p:cNvPr>
          <p:cNvSpPr txBox="1"/>
          <p:nvPr/>
        </p:nvSpPr>
        <p:spPr>
          <a:xfrm>
            <a:off x="8255010" y="3373970"/>
            <a:ext cx="128307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BCD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1A50D7F-79BD-4EA1-96B1-0FCF67E170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890" y="2360210"/>
            <a:ext cx="1517904" cy="428853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E8D867E8-D7ED-4EAA-90D4-40A032BF69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1822" y="4951010"/>
            <a:ext cx="3992880" cy="169773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DACCBBF8-C1AE-48B0-AE88-2AC7F61F464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896" y="2395013"/>
            <a:ext cx="3145536" cy="4288536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5151EA31-0DEC-4BC1-90C8-F8FCF06FFFCF}"/>
              </a:ext>
            </a:extLst>
          </p:cNvPr>
          <p:cNvSpPr txBox="1"/>
          <p:nvPr/>
        </p:nvSpPr>
        <p:spPr>
          <a:xfrm>
            <a:off x="6061601" y="4502239"/>
            <a:ext cx="6670869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, SC, SD, SA, AB, BC, CD, DA 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ECBE35F9-764A-4D35-B278-5EEB78FCD9EB}"/>
              </a:ext>
            </a:extLst>
          </p:cNvPr>
          <p:cNvSpPr/>
          <p:nvPr/>
        </p:nvSpPr>
        <p:spPr>
          <a:xfrm>
            <a:off x="1692962" y="2408171"/>
            <a:ext cx="149219" cy="1492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C3020BA-1EB9-47F0-A541-0F9AA79D307F}"/>
              </a:ext>
            </a:extLst>
          </p:cNvPr>
          <p:cNvSpPr txBox="1"/>
          <p:nvPr/>
        </p:nvSpPr>
        <p:spPr>
          <a:xfrm>
            <a:off x="7406486" y="5690384"/>
            <a:ext cx="422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851620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pic>
        <p:nvPicPr>
          <p:cNvPr id="30" name="Hình ảnh 3">
            <a:extLst>
              <a:ext uri="{FF2B5EF4-FFF2-40B4-BE49-F238E27FC236}">
                <a16:creationId xmlns:a16="http://schemas.microsoft.com/office/drawing/2014/main" id="{0073879A-015E-4F6B-8AA2-1D4B40D3E0C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8049" y="5695037"/>
            <a:ext cx="863694" cy="1003752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DED3E628-15E7-4336-8AC9-1C9CBEDF8DEA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4369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4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40" grpId="0"/>
      <p:bldP spid="77" grpId="0" animBg="1"/>
      <p:bldP spid="77" grpId="1" animBg="1"/>
      <p:bldP spid="77" grpId="2" animBg="1"/>
      <p:bldP spid="77" grpId="3" animBg="1"/>
      <p:bldP spid="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41" y="1491778"/>
            <a:ext cx="4535424" cy="488899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968558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6281398" y="1867294"/>
            <a:ext cx="415800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ABC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8EF8919-02FF-4B11-8A8C-B4D10F025789}"/>
              </a:ext>
            </a:extLst>
          </p:cNvPr>
          <p:cNvSpPr txBox="1"/>
          <p:nvPr/>
        </p:nvSpPr>
        <p:spPr>
          <a:xfrm>
            <a:off x="13328000" y="4134960"/>
            <a:ext cx="6164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mặt bên SAB, SBC, SCD, SDA là những tam giác cân tại 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56B57A3-98C9-4044-81EC-782929C32A51}"/>
              </a:ext>
            </a:extLst>
          </p:cNvPr>
          <p:cNvSpPr txBox="1"/>
          <p:nvPr/>
        </p:nvSpPr>
        <p:spPr>
          <a:xfrm>
            <a:off x="13328000" y="4960076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áy AB, BC, CD, DA bằng nha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118457-5638-401B-A9FD-C562FD0CA310}"/>
              </a:ext>
            </a:extLst>
          </p:cNvPr>
          <p:cNvSpPr txBox="1"/>
          <p:nvPr/>
        </p:nvSpPr>
        <p:spPr>
          <a:xfrm>
            <a:off x="13328000" y="5410043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cạnh bên SA, SB, SC, SD bằng nha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5B52804-DAF6-4CDD-A7BE-5F41D149333F}"/>
              </a:ext>
            </a:extLst>
          </p:cNvPr>
          <p:cNvSpPr txBox="1"/>
          <p:nvPr/>
        </p:nvSpPr>
        <p:spPr>
          <a:xfrm>
            <a:off x="13328000" y="5802167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gọi là đỉnh của hình chóp tứ giác đều S.ABCD</a:t>
            </a: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id="{FA60EA19-B9AC-47B7-BA91-5FE46A7533BA}"/>
              </a:ext>
            </a:extLst>
          </p:cNvPr>
          <p:cNvGraphicFramePr>
            <a:graphicFrameLocks noGrp="1"/>
          </p:cNvGraphicFramePr>
          <p:nvPr/>
        </p:nvGraphicFramePr>
        <p:xfrm>
          <a:off x="5313398" y="2793274"/>
          <a:ext cx="589203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9931">
                  <a:extLst>
                    <a:ext uri="{9D8B030D-6E8A-4147-A177-3AD203B41FA5}">
                      <a16:colId xmlns:a16="http://schemas.microsoft.com/office/drawing/2014/main" val="2950598185"/>
                    </a:ext>
                  </a:extLst>
                </a:gridCol>
                <a:gridCol w="4392099">
                  <a:extLst>
                    <a:ext uri="{9D8B030D-6E8A-4147-A177-3AD203B41FA5}">
                      <a16:colId xmlns:a16="http://schemas.microsoft.com/office/drawing/2014/main" val="3416605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610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8711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6016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3242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255157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215F83AA-6496-4F83-8E46-301B30F14F34}"/>
              </a:ext>
            </a:extLst>
          </p:cNvPr>
          <p:cNvSpPr txBox="1"/>
          <p:nvPr/>
        </p:nvSpPr>
        <p:spPr>
          <a:xfrm>
            <a:off x="6826374" y="2793274"/>
            <a:ext cx="428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95B21DF-2792-42D4-9A6C-126894C6BE51}"/>
              </a:ext>
            </a:extLst>
          </p:cNvPr>
          <p:cNvSpPr txBox="1"/>
          <p:nvPr/>
        </p:nvSpPr>
        <p:spPr>
          <a:xfrm>
            <a:off x="6826374" y="3253380"/>
            <a:ext cx="9768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</a:t>
            </a:r>
            <a:endParaRPr lang="en-US" sz="24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B39CA5D-6661-4CE3-AE02-608489DC6D2A}"/>
              </a:ext>
            </a:extLst>
          </p:cNvPr>
          <p:cNvSpPr txBox="1"/>
          <p:nvPr/>
        </p:nvSpPr>
        <p:spPr>
          <a:xfrm>
            <a:off x="6805815" y="4622801"/>
            <a:ext cx="2341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 </a:t>
            </a:r>
            <a:endParaRPr lang="en-US" sz="24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CF326C-FEBF-4093-99CF-258901D5BAF1}"/>
              </a:ext>
            </a:extLst>
          </p:cNvPr>
          <p:cNvSpPr txBox="1"/>
          <p:nvPr/>
        </p:nvSpPr>
        <p:spPr>
          <a:xfrm>
            <a:off x="6826374" y="4166327"/>
            <a:ext cx="2186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, SB, SC, SD</a:t>
            </a:r>
            <a:endParaRPr lang="en-US" sz="240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7E8BB69-1BCB-434A-BEA2-873A02E6CDF2}"/>
              </a:ext>
            </a:extLst>
          </p:cNvPr>
          <p:cNvSpPr txBox="1"/>
          <p:nvPr/>
        </p:nvSpPr>
        <p:spPr>
          <a:xfrm>
            <a:off x="6826374" y="3694170"/>
            <a:ext cx="12115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24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1E17C42-787C-4D63-8106-92432129D375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9241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6237 0.40208 L 2.91667E-6 2.96296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12" y="-20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44" grpId="0"/>
      <p:bldP spid="46" grpId="0"/>
      <p:bldP spid="48" grpId="0"/>
      <p:bldP spid="50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41" y="1491778"/>
            <a:ext cx="4535424" cy="488899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430841" y="968558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6281398" y="1867294"/>
            <a:ext cx="415800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ABC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02FC469-749C-4526-ACA7-0B01334EBF5A}"/>
              </a:ext>
            </a:extLst>
          </p:cNvPr>
          <p:cNvSpPr txBox="1"/>
          <p:nvPr/>
        </p:nvSpPr>
        <p:spPr>
          <a:xfrm>
            <a:off x="5033853" y="5511274"/>
            <a:ext cx="67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nhận xét về mặt bên và mặt đáy của hình chóp tứ giác đều S.ABCD?</a:t>
            </a: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id="{FA60EA19-B9AC-47B7-BA91-5FE46A7533BA}"/>
              </a:ext>
            </a:extLst>
          </p:cNvPr>
          <p:cNvGraphicFramePr>
            <a:graphicFrameLocks noGrp="1"/>
          </p:cNvGraphicFramePr>
          <p:nvPr/>
        </p:nvGraphicFramePr>
        <p:xfrm>
          <a:off x="5313398" y="2793274"/>
          <a:ext cx="589203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9931">
                  <a:extLst>
                    <a:ext uri="{9D8B030D-6E8A-4147-A177-3AD203B41FA5}">
                      <a16:colId xmlns:a16="http://schemas.microsoft.com/office/drawing/2014/main" val="2950598185"/>
                    </a:ext>
                  </a:extLst>
                </a:gridCol>
                <a:gridCol w="4392099">
                  <a:extLst>
                    <a:ext uri="{9D8B030D-6E8A-4147-A177-3AD203B41FA5}">
                      <a16:colId xmlns:a16="http://schemas.microsoft.com/office/drawing/2014/main" val="3416605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610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8711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6016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3242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24255157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215F83AA-6496-4F83-8E46-301B30F14F34}"/>
              </a:ext>
            </a:extLst>
          </p:cNvPr>
          <p:cNvSpPr txBox="1"/>
          <p:nvPr/>
        </p:nvSpPr>
        <p:spPr>
          <a:xfrm>
            <a:off x="6826374" y="2793274"/>
            <a:ext cx="428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95B21DF-2792-42D4-9A6C-126894C6BE51}"/>
              </a:ext>
            </a:extLst>
          </p:cNvPr>
          <p:cNvSpPr txBox="1"/>
          <p:nvPr/>
        </p:nvSpPr>
        <p:spPr>
          <a:xfrm>
            <a:off x="6826374" y="3253380"/>
            <a:ext cx="9768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</a:t>
            </a:r>
            <a:endParaRPr lang="en-US" sz="24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B39CA5D-6661-4CE3-AE02-608489DC6D2A}"/>
              </a:ext>
            </a:extLst>
          </p:cNvPr>
          <p:cNvSpPr txBox="1"/>
          <p:nvPr/>
        </p:nvSpPr>
        <p:spPr>
          <a:xfrm>
            <a:off x="6805815" y="4622801"/>
            <a:ext cx="2341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 </a:t>
            </a:r>
            <a:endParaRPr lang="en-US" sz="24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CF326C-FEBF-4093-99CF-258901D5BAF1}"/>
              </a:ext>
            </a:extLst>
          </p:cNvPr>
          <p:cNvSpPr txBox="1"/>
          <p:nvPr/>
        </p:nvSpPr>
        <p:spPr>
          <a:xfrm>
            <a:off x="6826374" y="4166327"/>
            <a:ext cx="2186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, SB, SC, SD</a:t>
            </a:r>
            <a:endParaRPr lang="en-US" sz="240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7E8BB69-1BCB-434A-BEA2-873A02E6CDF2}"/>
              </a:ext>
            </a:extLst>
          </p:cNvPr>
          <p:cNvSpPr txBox="1"/>
          <p:nvPr/>
        </p:nvSpPr>
        <p:spPr>
          <a:xfrm>
            <a:off x="6826374" y="3694170"/>
            <a:ext cx="12115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24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69233BC-664B-406E-93D5-5BA0CDC0D60A}"/>
              </a:ext>
            </a:extLst>
          </p:cNvPr>
          <p:cNvSpPr txBox="1"/>
          <p:nvPr/>
        </p:nvSpPr>
        <p:spPr>
          <a:xfrm>
            <a:off x="5033853" y="5506082"/>
            <a:ext cx="67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các cạnh bên và các cạnh đáy của hình chóp tứ giác đều S.ABCD?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B9B91FD-0370-4823-BD64-FB2C75523A69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995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18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43" y="2428726"/>
            <a:ext cx="998211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 án, tài liệu giảng dạy, máy chiếu, m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y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SGK, bảng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ẳng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104943" y="3737930"/>
            <a:ext cx="9364937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vở học, thước thẳng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5707" y="4462424"/>
            <a:ext cx="2009110" cy="23406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410C8B8-B8FF-4F41-94B9-86F253B910E2}"/>
              </a:ext>
            </a:extLst>
          </p:cNvPr>
          <p:cNvSpPr txBox="1"/>
          <p:nvPr/>
        </p:nvSpPr>
        <p:spPr>
          <a:xfrm>
            <a:off x="1920240" y="1003182"/>
            <a:ext cx="8549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EB8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IẾT BỊ DẠY HỌC VÀ HỌC LIỆU</a:t>
            </a:r>
          </a:p>
        </p:txBody>
      </p:sp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980" y="1925164"/>
            <a:ext cx="3659155" cy="394441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id="{30ACC83C-BA43-4C61-B399-71823B8CF326}"/>
              </a:ext>
            </a:extLst>
          </p:cNvPr>
          <p:cNvSpPr/>
          <p:nvPr/>
        </p:nvSpPr>
        <p:spPr>
          <a:xfrm>
            <a:off x="326870" y="1103503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808F96-8D5B-4157-9FF5-FD026FCF6ECA}"/>
              </a:ext>
            </a:extLst>
          </p:cNvPr>
          <p:cNvSpPr txBox="1"/>
          <p:nvPr/>
        </p:nvSpPr>
        <p:spPr>
          <a:xfrm>
            <a:off x="5967746" y="2200658"/>
            <a:ext cx="46075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S.ABCD có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02FC469-749C-4526-ACA7-0B01334EBF5A}"/>
              </a:ext>
            </a:extLst>
          </p:cNvPr>
          <p:cNvSpPr txBox="1"/>
          <p:nvPr/>
        </p:nvSpPr>
        <p:spPr>
          <a:xfrm>
            <a:off x="5736022" y="2838915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đá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một hình vuô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8EF8919-02FF-4B11-8A8C-B4D10F025789}"/>
              </a:ext>
            </a:extLst>
          </p:cNvPr>
          <p:cNvSpPr txBox="1"/>
          <p:nvPr/>
        </p:nvSpPr>
        <p:spPr>
          <a:xfrm>
            <a:off x="5736022" y="3292506"/>
            <a:ext cx="6164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mặt bê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hững tam giác câ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 đỉn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56B57A3-98C9-4044-81EC-782929C32A51}"/>
              </a:ext>
            </a:extLst>
          </p:cNvPr>
          <p:cNvSpPr txBox="1"/>
          <p:nvPr/>
        </p:nvSpPr>
        <p:spPr>
          <a:xfrm>
            <a:off x="5736022" y="4115429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á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 </a:t>
            </a:r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118457-5638-401B-A9FD-C562FD0CA310}"/>
              </a:ext>
            </a:extLst>
          </p:cNvPr>
          <p:cNvSpPr txBox="1"/>
          <p:nvPr/>
        </p:nvSpPr>
        <p:spPr>
          <a:xfrm>
            <a:off x="5736022" y="4569020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bê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A, SB, SC, SD </a:t>
            </a: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5B52804-DAF6-4CDD-A7BE-5F41D149333F}"/>
              </a:ext>
            </a:extLst>
          </p:cNvPr>
          <p:cNvSpPr txBox="1"/>
          <p:nvPr/>
        </p:nvSpPr>
        <p:spPr>
          <a:xfrm>
            <a:off x="5736022" y="5022613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gọi là đỉnh của hình chóp tứ giác đều S.ABCD</a:t>
            </a:r>
          </a:p>
        </p:txBody>
      </p:sp>
      <p:pic>
        <p:nvPicPr>
          <p:cNvPr id="10" name="Graphic 9" descr="Right pointing backhand index outline">
            <a:extLst>
              <a:ext uri="{FF2B5EF4-FFF2-40B4-BE49-F238E27FC236}">
                <a16:creationId xmlns:a16="http://schemas.microsoft.com/office/drawing/2014/main" id="{10AE621F-34AF-4842-9C88-329950E0DF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373973" y="2884686"/>
            <a:ext cx="362049" cy="362049"/>
          </a:xfrm>
          <a:prstGeom prst="rect">
            <a:avLst/>
          </a:prstGeom>
        </p:spPr>
      </p:pic>
      <p:pic>
        <p:nvPicPr>
          <p:cNvPr id="23" name="Graphic 22" descr="Right pointing backhand index outline">
            <a:extLst>
              <a:ext uri="{FF2B5EF4-FFF2-40B4-BE49-F238E27FC236}">
                <a16:creationId xmlns:a16="http://schemas.microsoft.com/office/drawing/2014/main" id="{1FB47212-A31F-46CD-BCAB-946AE6845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373973" y="3383066"/>
            <a:ext cx="362049" cy="362049"/>
          </a:xfrm>
          <a:prstGeom prst="rect">
            <a:avLst/>
          </a:prstGeom>
        </p:spPr>
      </p:pic>
      <p:pic>
        <p:nvPicPr>
          <p:cNvPr id="24" name="Graphic 23" descr="Right pointing backhand index outline">
            <a:extLst>
              <a:ext uri="{FF2B5EF4-FFF2-40B4-BE49-F238E27FC236}">
                <a16:creationId xmlns:a16="http://schemas.microsoft.com/office/drawing/2014/main" id="{858A92A8-928C-4A09-80F4-021F722468C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373973" y="4178161"/>
            <a:ext cx="362049" cy="362049"/>
          </a:xfrm>
          <a:prstGeom prst="rect">
            <a:avLst/>
          </a:prstGeom>
        </p:spPr>
      </p:pic>
      <p:pic>
        <p:nvPicPr>
          <p:cNvPr id="25" name="Graphic 24" descr="Right pointing backhand index outline">
            <a:extLst>
              <a:ext uri="{FF2B5EF4-FFF2-40B4-BE49-F238E27FC236}">
                <a16:creationId xmlns:a16="http://schemas.microsoft.com/office/drawing/2014/main" id="{63CF0577-8127-4467-AB58-72586FE2B56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373973" y="4618829"/>
            <a:ext cx="362049" cy="362049"/>
          </a:xfrm>
          <a:prstGeom prst="rect">
            <a:avLst/>
          </a:prstGeom>
        </p:spPr>
      </p:pic>
      <p:pic>
        <p:nvPicPr>
          <p:cNvPr id="26" name="Graphic 25" descr="Right pointing backhand index outline">
            <a:extLst>
              <a:ext uri="{FF2B5EF4-FFF2-40B4-BE49-F238E27FC236}">
                <a16:creationId xmlns:a16="http://schemas.microsoft.com/office/drawing/2014/main" id="{21004697-F120-46D1-9C76-AAF3745109E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373973" y="5100244"/>
            <a:ext cx="362049" cy="36204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94B6081C-3983-439A-ADA2-EEB586FA18F0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633947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BA545431-E913-4A79-BE63-F031374CE34B}"/>
              </a:ext>
            </a:extLst>
          </p:cNvPr>
          <p:cNvSpPr/>
          <p:nvPr/>
        </p:nvSpPr>
        <p:spPr>
          <a:xfrm>
            <a:off x="4529087" y="3190720"/>
            <a:ext cx="7425376" cy="3254485"/>
          </a:xfrm>
          <a:prstGeom prst="roundRect">
            <a:avLst>
              <a:gd name="adj" fmla="val 11688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3A8944-16D9-4ECD-B467-A1127E4D69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05" y="1431797"/>
            <a:ext cx="4440936" cy="472744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28B8DB-7C57-447A-A614-9F2CB72CB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71355"/>
              </p:ext>
            </p:extLst>
          </p:nvPr>
        </p:nvGraphicFramePr>
        <p:xfrm>
          <a:off x="5910900" y="1551584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0900" y="1551584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B76E15B-D825-4120-B2AF-A6CB0D376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05508"/>
              </p:ext>
            </p:extLst>
          </p:nvPr>
        </p:nvGraphicFramePr>
        <p:xfrm>
          <a:off x="7252652" y="1527400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28B8DB-7C57-447A-A614-9F2CB72CB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652" y="1527400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4A1BC1-0A3D-4B01-ABAE-C121C3DC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10257"/>
              </p:ext>
            </p:extLst>
          </p:nvPr>
        </p:nvGraphicFramePr>
        <p:xfrm>
          <a:off x="8598452" y="1527400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76E15B-D825-4120-B2AF-A6CB0D376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8452" y="1527400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7B12B03-DEBC-4863-AC56-9A468F190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76673"/>
              </p:ext>
            </p:extLst>
          </p:nvPr>
        </p:nvGraphicFramePr>
        <p:xfrm>
          <a:off x="9944252" y="1561291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B76E15B-D825-4120-B2AF-A6CB0D376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44252" y="1561291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CE4FA39-D167-4701-8FFA-C0EAF2DB8B89}"/>
              </a:ext>
            </a:extLst>
          </p:cNvPr>
          <p:cNvSpPr txBox="1"/>
          <p:nvPr/>
        </p:nvSpPr>
        <p:spPr>
          <a:xfrm>
            <a:off x="6851530" y="1591351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66630B-0918-4831-A225-A2CE40BBCD97}"/>
              </a:ext>
            </a:extLst>
          </p:cNvPr>
          <p:cNvSpPr txBox="1"/>
          <p:nvPr/>
        </p:nvSpPr>
        <p:spPr>
          <a:xfrm>
            <a:off x="8219467" y="1593856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0A414F1-2335-496F-B3DC-0D501DA611C3}"/>
              </a:ext>
            </a:extLst>
          </p:cNvPr>
          <p:cNvSpPr txBox="1"/>
          <p:nvPr/>
        </p:nvSpPr>
        <p:spPr>
          <a:xfrm>
            <a:off x="9569556" y="1605030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CDA7B576-94E3-485F-A035-7074E082FC6F}"/>
              </a:ext>
            </a:extLst>
          </p:cNvPr>
          <p:cNvSpPr/>
          <p:nvPr/>
        </p:nvSpPr>
        <p:spPr>
          <a:xfrm rot="16200000">
            <a:off x="8231157" y="-105674"/>
            <a:ext cx="399998" cy="496840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180A84F-3F74-47DE-AA3B-CE5AD1B4C79F}"/>
              </a:ext>
            </a:extLst>
          </p:cNvPr>
          <p:cNvSpPr txBox="1"/>
          <p:nvPr/>
        </p:nvSpPr>
        <p:spPr>
          <a:xfrm>
            <a:off x="5599282" y="2505483"/>
            <a:ext cx="7610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chóp S.ABC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0C944DD-D59B-4792-9491-32059133C38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5469" y="1771337"/>
            <a:ext cx="1136904" cy="36880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91923B-CA5F-4798-B099-4A1385E10A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00735" y="3601152"/>
            <a:ext cx="1616294" cy="201222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87A6DD1-1D97-47BC-A84B-34F8C69AABF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84948" y="3610168"/>
            <a:ext cx="1621182" cy="201222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B264FAB-E8F5-4F41-96C1-5829FD76E66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4049" y="3601151"/>
            <a:ext cx="1630959" cy="201222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7A2CF4D-9E24-432B-BB9B-38D07F05235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272927" y="3644087"/>
            <a:ext cx="1596158" cy="196928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0C698B28-BE49-46C7-8767-EFFCBD4108A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00994" y="1727505"/>
            <a:ext cx="1365504" cy="307848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E9C30216-E43B-41AF-9418-A9E8B1EE4B9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07556" y="1733237"/>
            <a:ext cx="2383536" cy="376428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A2C46EA-C981-42CD-9094-13D147E5698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00994" y="1727505"/>
            <a:ext cx="469392" cy="4498848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24459"/>
              </p:ext>
            </p:extLst>
          </p:nvPr>
        </p:nvGraphicFramePr>
        <p:xfrm>
          <a:off x="4842871" y="598641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28B8DB-7C57-447A-A614-9F2CB72CB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42871" y="598641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01289"/>
              </p:ext>
            </p:extLst>
          </p:nvPr>
        </p:nvGraphicFramePr>
        <p:xfrm>
          <a:off x="6614233" y="595436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14233" y="595436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16430"/>
              </p:ext>
            </p:extLst>
          </p:nvPr>
        </p:nvGraphicFramePr>
        <p:xfrm>
          <a:off x="8479682" y="592876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228600" progId="Equation.DSMT4">
                  <p:embed/>
                </p:oleObj>
              </mc:Choice>
              <mc:Fallback>
                <p:oleObj name="Equation" r:id="rId23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79682" y="592876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23466"/>
              </p:ext>
            </p:extLst>
          </p:nvPr>
        </p:nvGraphicFramePr>
        <p:xfrm>
          <a:off x="10325206" y="592876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228600" progId="Equation.DSMT4">
                  <p:embed/>
                </p:oleObj>
              </mc:Choice>
              <mc:Fallback>
                <p:oleObj name="Equation" r:id="rId25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25206" y="592876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670A9C57-A1F0-499F-A60D-A1927DF03BE0}"/>
              </a:ext>
            </a:extLst>
          </p:cNvPr>
          <p:cNvSpPr txBox="1"/>
          <p:nvPr/>
        </p:nvSpPr>
        <p:spPr>
          <a:xfrm>
            <a:off x="4984978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B1D0C5A-829F-4484-9230-6A5C62972210}"/>
              </a:ext>
            </a:extLst>
          </p:cNvPr>
          <p:cNvSpPr txBox="1"/>
          <p:nvPr/>
        </p:nvSpPr>
        <p:spPr>
          <a:xfrm>
            <a:off x="6814551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9A9F3D-BEB2-4E76-995F-01447D4D3E9E}"/>
              </a:ext>
            </a:extLst>
          </p:cNvPr>
          <p:cNvSpPr txBox="1"/>
          <p:nvPr/>
        </p:nvSpPr>
        <p:spPr>
          <a:xfrm>
            <a:off x="8763895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F2DABF2-1C3F-4E5B-A960-18BE1529338D}"/>
              </a:ext>
            </a:extLst>
          </p:cNvPr>
          <p:cNvSpPr txBox="1"/>
          <p:nvPr/>
        </p:nvSpPr>
        <p:spPr>
          <a:xfrm>
            <a:off x="10613531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19888496-E1EB-4A76-82E5-370B404B2C3F}"/>
              </a:ext>
            </a:extLst>
          </p:cNvPr>
          <p:cNvSpPr txBox="1"/>
          <p:nvPr/>
        </p:nvSpPr>
        <p:spPr>
          <a:xfrm>
            <a:off x="6750537" y="3196528"/>
            <a:ext cx="4988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4782829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3" grpId="0"/>
      <p:bldP spid="14" grpId="0"/>
      <p:bldP spid="15" grpId="0"/>
      <p:bldP spid="16" grpId="0" animBg="1"/>
      <p:bldP spid="17" grpId="0"/>
      <p:bldP spid="51" grpId="0" animBg="1"/>
      <p:bldP spid="52" grpId="0" animBg="1"/>
      <p:bldP spid="53" grpId="0" animBg="1"/>
      <p:bldP spid="54" grpId="0" animBg="1"/>
      <p:bldP spid="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3534"/>
              </p:ext>
            </p:extLst>
          </p:nvPr>
        </p:nvGraphicFramePr>
        <p:xfrm>
          <a:off x="4842871" y="691565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2871" y="691565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99883"/>
              </p:ext>
            </p:extLst>
          </p:nvPr>
        </p:nvGraphicFramePr>
        <p:xfrm>
          <a:off x="6614233" y="688360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1A38957-B6FF-47E5-8818-3CA1FE5E3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4233" y="688360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19237"/>
              </p:ext>
            </p:extLst>
          </p:nvPr>
        </p:nvGraphicFramePr>
        <p:xfrm>
          <a:off x="8479682" y="685800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619D327-8242-43B2-95A6-886CD3C02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9682" y="685800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12580"/>
              </p:ext>
            </p:extLst>
          </p:nvPr>
        </p:nvGraphicFramePr>
        <p:xfrm>
          <a:off x="10325206" y="685800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0A725E9-19A5-454D-8DD1-BB6328C8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5206" y="685800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865944CD-8D37-4EB9-AB96-99A08A59D4F3}"/>
              </a:ext>
            </a:extLst>
          </p:cNvPr>
          <p:cNvSpPr txBox="1"/>
          <p:nvPr/>
        </p:nvSpPr>
        <p:spPr>
          <a:xfrm>
            <a:off x="5464733" y="4163155"/>
            <a:ext cx="7218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S.ABCD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236D673-4C90-426D-9610-77B373AD0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08091"/>
              </p:ext>
            </p:extLst>
          </p:nvPr>
        </p:nvGraphicFramePr>
        <p:xfrm>
          <a:off x="5818695" y="2360821"/>
          <a:ext cx="51355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444240" progId="Equation.DSMT4">
                  <p:embed/>
                </p:oleObj>
              </mc:Choice>
              <mc:Fallback>
                <p:oleObj name="Equation" r:id="rId10" imgW="3136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1DA25F3-A316-4DB8-88D6-3F4C76ACD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8695" y="2360821"/>
                        <a:ext cx="51355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5D4F222-77EB-43B1-BC88-7F5576C83598}"/>
              </a:ext>
            </a:extLst>
          </p:cNvPr>
          <p:cNvCxnSpPr/>
          <p:nvPr/>
        </p:nvCxnSpPr>
        <p:spPr>
          <a:xfrm>
            <a:off x="627530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52F2CBF-1FFB-4375-B10D-DF973E5473AD}"/>
              </a:ext>
            </a:extLst>
          </p:cNvPr>
          <p:cNvCxnSpPr/>
          <p:nvPr/>
        </p:nvCxnSpPr>
        <p:spPr>
          <a:xfrm>
            <a:off x="767738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0BBAF0E-0856-4D22-9DFE-593EDC05E358}"/>
              </a:ext>
            </a:extLst>
          </p:cNvPr>
          <p:cNvCxnSpPr/>
          <p:nvPr/>
        </p:nvCxnSpPr>
        <p:spPr>
          <a:xfrm>
            <a:off x="890674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6D386F6-D9FE-4D8E-BC64-1B13A743332A}"/>
              </a:ext>
            </a:extLst>
          </p:cNvPr>
          <p:cNvCxnSpPr/>
          <p:nvPr/>
        </p:nvCxnSpPr>
        <p:spPr>
          <a:xfrm>
            <a:off x="1031898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CF3C785-5C71-48F7-8103-E23413CFCF94}"/>
              </a:ext>
            </a:extLst>
          </p:cNvPr>
          <p:cNvSpPr txBox="1"/>
          <p:nvPr/>
        </p:nvSpPr>
        <p:spPr>
          <a:xfrm>
            <a:off x="5960350" y="3479088"/>
            <a:ext cx="483616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ung đoạn của hình chóp tứ giác đều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41FB3BF6-8848-416A-B6EB-A2F0D1B310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3889" y="1559616"/>
            <a:ext cx="4440936" cy="472744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2A5F9A11-3F25-450A-AE4B-08C2D75968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70953" y="1899156"/>
            <a:ext cx="1136904" cy="368808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3020FE03-A34F-4EAE-BC9B-078916E2BE6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26478" y="1855324"/>
            <a:ext cx="1365504" cy="307848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92102681-8B20-4BB4-B261-2A0FB7140A4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33040" y="1861056"/>
            <a:ext cx="2383536" cy="376428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1F5F7F22-A20A-4D9C-8D50-086C8934846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26478" y="1856924"/>
            <a:ext cx="469392" cy="449884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719932A-329C-4C96-9D8F-1DAFB769BCF5}"/>
              </a:ext>
            </a:extLst>
          </p:cNvPr>
          <p:cNvSpPr txBox="1"/>
          <p:nvPr/>
        </p:nvSpPr>
        <p:spPr>
          <a:xfrm>
            <a:off x="3223819" y="3281531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72626D9-1BAF-4186-B89E-423520D538A7}"/>
              </a:ext>
            </a:extLst>
          </p:cNvPr>
          <p:cNvSpPr txBox="1"/>
          <p:nvPr/>
        </p:nvSpPr>
        <p:spPr>
          <a:xfrm>
            <a:off x="2275664" y="3926871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78C908D-0997-4A94-A1D6-9B9651872AE3}"/>
              </a:ext>
            </a:extLst>
          </p:cNvPr>
          <p:cNvSpPr txBox="1"/>
          <p:nvPr/>
        </p:nvSpPr>
        <p:spPr>
          <a:xfrm>
            <a:off x="1296471" y="3479088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705971B-C7BF-4D48-A197-43A122B0E2A6}"/>
              </a:ext>
            </a:extLst>
          </p:cNvPr>
          <p:cNvSpPr txBox="1"/>
          <p:nvPr/>
        </p:nvSpPr>
        <p:spPr>
          <a:xfrm>
            <a:off x="2456013" y="3227948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5F597567-F022-491B-87F9-8DF140A56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82411"/>
              </p:ext>
            </p:extLst>
          </p:nvPr>
        </p:nvGraphicFramePr>
        <p:xfrm>
          <a:off x="7135614" y="4637609"/>
          <a:ext cx="21574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444240" progId="Equation.DSMT4">
                  <p:embed/>
                </p:oleObj>
              </mc:Choice>
              <mc:Fallback>
                <p:oleObj name="Equation" r:id="rId17" imgW="965160" imgH="4442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236D673-4C90-426D-9610-77B373AD0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35614" y="4637609"/>
                        <a:ext cx="215741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7536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1" grpId="0" animBg="1"/>
      <p:bldP spid="24" grpId="0"/>
      <p:bldP spid="63" grpId="0"/>
      <p:bldP spid="64" grpId="0"/>
      <p:bldP spid="6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16B406D-6C84-4B2E-98B5-7344472B3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2871" y="691565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2871" y="691565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A38957-B6FF-47E5-8818-3CA1FE5E3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4233" y="688360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1A38957-B6FF-47E5-8818-3CA1FE5E3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4233" y="688360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619D327-8242-43B2-95A6-886CD3C02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9682" y="685800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619D327-8242-43B2-95A6-886CD3C02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9682" y="685800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A725E9-19A5-454D-8DD1-BB6328C80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25206" y="685800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0A725E9-19A5-454D-8DD1-BB6328C8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5206" y="685800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559E1DA-9C68-4EA8-A7EB-D1C5DD975ED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846" y="3429000"/>
            <a:ext cx="9448800" cy="286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821652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FC5987-4B08-4220-9F7E-FE08AAC2B0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497"/>
          <a:stretch/>
        </p:blipFill>
        <p:spPr>
          <a:xfrm>
            <a:off x="2588507" y="2184240"/>
            <a:ext cx="7014985" cy="45051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0299586-9B6E-4AC5-8E19-D200AB5C29D9}"/>
              </a:ext>
            </a:extLst>
          </p:cNvPr>
          <p:cNvSpPr txBox="1"/>
          <p:nvPr/>
        </p:nvSpPr>
        <p:spPr>
          <a:xfrm>
            <a:off x="196644" y="846397"/>
            <a:ext cx="407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 (SGK/tr.87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48F276-DB66-446D-92BA-01A5630E084F}"/>
              </a:ext>
            </a:extLst>
          </p:cNvPr>
          <p:cNvSpPr txBox="1"/>
          <p:nvPr/>
        </p:nvSpPr>
        <p:spPr>
          <a:xfrm>
            <a:off x="196644" y="1308062"/>
            <a:ext cx="1179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những miếng bìa ở các hình 19a, 19b, 19c, 19d, 19e, miếng bìa nào có thể gấp lại (theo các nét đứt) để được hình chóp tứ giác đều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7186C2-E685-4B45-83EA-9F3138CD3809}"/>
              </a:ext>
            </a:extLst>
          </p:cNvPr>
          <p:cNvSpPr txBox="1"/>
          <p:nvPr/>
        </p:nvSpPr>
        <p:spPr>
          <a:xfrm>
            <a:off x="8524565" y="2996045"/>
            <a:ext cx="3136491" cy="1736646"/>
          </a:xfrm>
          <a:prstGeom prst="round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có mặt đáy là hình vuông và bốn mặt bên là hình tam giác cân.</a:t>
            </a:r>
          </a:p>
        </p:txBody>
      </p:sp>
      <p:pic>
        <p:nvPicPr>
          <p:cNvPr id="11" name="Graphic 10" descr="Enter with solid fill">
            <a:extLst>
              <a:ext uri="{FF2B5EF4-FFF2-40B4-BE49-F238E27FC236}">
                <a16:creationId xmlns:a16="http://schemas.microsoft.com/office/drawing/2014/main" id="{76D7B204-2E80-4E17-B95D-C6C1E0E644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459127" y="3448870"/>
            <a:ext cx="830997" cy="830997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F83C5974-AED9-4DAF-875F-B299A40B9171}"/>
              </a:ext>
            </a:extLst>
          </p:cNvPr>
          <p:cNvSpPr/>
          <p:nvPr/>
        </p:nvSpPr>
        <p:spPr>
          <a:xfrm>
            <a:off x="6213987" y="3667432"/>
            <a:ext cx="353962" cy="3539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81053CE-7116-477D-81ED-657A57037865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4062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-0.16862 -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3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0A033FF-53F6-40FE-87B6-8CAD05EC4B89}"/>
              </a:ext>
            </a:extLst>
          </p:cNvPr>
          <p:cNvSpPr txBox="1"/>
          <p:nvPr/>
        </p:nvSpPr>
        <p:spPr>
          <a:xfrm>
            <a:off x="196644" y="846397"/>
            <a:ext cx="407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FA4A33-3FD1-485B-8AD2-C4485043B63B}"/>
              </a:ext>
            </a:extLst>
          </p:cNvPr>
          <p:cNvSpPr txBox="1"/>
          <p:nvPr/>
        </p:nvSpPr>
        <p:spPr>
          <a:xfrm>
            <a:off x="196644" y="1269105"/>
            <a:ext cx="8113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chóp tứ giác đều A.MNPQ (hình bên)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BA532B-769E-4E54-A485-B91202464C5F}"/>
              </a:ext>
            </a:extLst>
          </p:cNvPr>
          <p:cNvSpPr txBox="1"/>
          <p:nvPr/>
        </p:nvSpPr>
        <p:spPr>
          <a:xfrm>
            <a:off x="2606611" y="3300429"/>
            <a:ext cx="786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A6CBE9A-64CC-4E4B-B15B-570A21018775}"/>
              </a:ext>
            </a:extLst>
          </p:cNvPr>
          <p:cNvSpPr txBox="1"/>
          <p:nvPr/>
        </p:nvSpPr>
        <p:spPr>
          <a:xfrm>
            <a:off x="196643" y="3705235"/>
            <a:ext cx="811385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ình chóp tứ giác đều A.MNPQ có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Đỉnh: A 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ạnh bên: AN, AP, AM, AQ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Mặt bên: ANP, APQ, AMQ, ANM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ạnh đáy: NP, PQ, QM, MN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Mặt đáy: MNPQ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Xét hình chóp tứ giác đều A.MNPQ có: 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 = AP = AQ = AM = 5 cm ;      NP = PQ = QM = MN = 4 c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0DAAA2-0136-46FC-9D74-FB7CE40441C3}"/>
              </a:ext>
            </a:extLst>
          </p:cNvPr>
          <p:cNvSpPr txBox="1"/>
          <p:nvPr/>
        </p:nvSpPr>
        <p:spPr>
          <a:xfrm>
            <a:off x="196643" y="1730769"/>
            <a:ext cx="79172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ãy cho biết đỉnh, cạnh bên, mặt bên, cạnh đáy, mặt đáy của hình chóp tứ giác đều đó.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ho biết AM = 5cm, MN = 4cm. Tìm độ dài các cạnh AN, AP, AQ, NP, PQ, QM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3AA59B5-C9E4-48AD-B9DF-783BC10CE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476" y="846397"/>
            <a:ext cx="3611880" cy="38526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F647DA0-3F2E-4B93-ACA1-DAE417E78A63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589473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45B778C-7AA5-4FA7-AD9A-FD2831E61EE2}"/>
              </a:ext>
            </a:extLst>
          </p:cNvPr>
          <p:cNvSpPr txBox="1"/>
          <p:nvPr/>
        </p:nvSpPr>
        <p:spPr>
          <a:xfrm>
            <a:off x="1059020" y="846771"/>
            <a:ext cx="10444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m hãy sử dụng vật liệu tái chế gấp hộp quà tặng hình chóp tứ giác đều</a:t>
            </a:r>
          </a:p>
        </p:txBody>
      </p:sp>
      <p:sp>
        <p:nvSpPr>
          <p:cNvPr id="13" name="Rounded Rectangle 1">
            <a:extLst>
              <a:ext uri="{FF2B5EF4-FFF2-40B4-BE49-F238E27FC236}">
                <a16:creationId xmlns:a16="http://schemas.microsoft.com/office/drawing/2014/main" id="{7BC271C1-9750-4F59-B1FB-47015933EF43}"/>
              </a:ext>
            </a:extLst>
          </p:cNvPr>
          <p:cNvSpPr/>
          <p:nvPr/>
        </p:nvSpPr>
        <p:spPr>
          <a:xfrm>
            <a:off x="4432992" y="252229"/>
            <a:ext cx="3012836" cy="52322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</a:t>
            </a:r>
          </a:p>
        </p:txBody>
      </p:sp>
      <p:pic>
        <p:nvPicPr>
          <p:cNvPr id="1028" name="Picture 4" descr="Hướng dẫn gấp hộp quà hình chóp dễ dàng ( mẫu 2) ~ tiecxinh360">
            <a:extLst>
              <a:ext uri="{FF2B5EF4-FFF2-40B4-BE49-F238E27FC236}">
                <a16:creationId xmlns:a16="http://schemas.microsoft.com/office/drawing/2014/main" id="{55092C52-8A47-4735-874E-666D09EAB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264" y="1455327"/>
            <a:ext cx="7709472" cy="5130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449730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703" y="2885758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0642" y="3153178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0778" y="2368783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233316" y="1463010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453541" y="876413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396903" y="1290482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CF0AB92-A2B1-4C03-9BA8-B4618FA91B42}"/>
              </a:ext>
            </a:extLst>
          </p:cNvPr>
          <p:cNvGrpSpPr/>
          <p:nvPr/>
        </p:nvGrpSpPr>
        <p:grpSpPr>
          <a:xfrm>
            <a:off x="2000007" y="2889709"/>
            <a:ext cx="8191985" cy="1078581"/>
            <a:chOff x="1747772" y="443785"/>
            <a:chExt cx="8191985" cy="1078581"/>
          </a:xfrm>
        </p:grpSpPr>
        <p:sp>
          <p:nvSpPr>
            <p:cNvPr id="3" name="Arrow: Pentagon 2">
              <a:extLst>
                <a:ext uri="{FF2B5EF4-FFF2-40B4-BE49-F238E27FC236}">
                  <a16:creationId xmlns:a16="http://schemas.microsoft.com/office/drawing/2014/main" id="{B9964D2F-E220-4D14-84F6-8BFB3E099583}"/>
                </a:ext>
              </a:extLst>
            </p:cNvPr>
            <p:cNvSpPr/>
            <p:nvPr/>
          </p:nvSpPr>
          <p:spPr>
            <a:xfrm>
              <a:off x="1747772" y="497085"/>
              <a:ext cx="8191985" cy="1025281"/>
            </a:xfrm>
            <a:prstGeom prst="homePlate">
              <a:avLst/>
            </a:prstGeom>
            <a:solidFill>
              <a:srgbClr val="FFFF00"/>
            </a:solidFill>
            <a:ln>
              <a:solidFill>
                <a:srgbClr val="0074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       MỤC TIÊU CẦN ĐẠT</a:t>
              </a:r>
              <a:endPara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CCCFB98C-85A6-4133-9BC5-96378EBFB2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4263" y="443785"/>
              <a:ext cx="1494584" cy="997452"/>
              <a:chOff x="4041" y="7510"/>
              <a:chExt cx="4080" cy="3097"/>
            </a:xfrm>
          </p:grpSpPr>
          <p:sp>
            <p:nvSpPr>
              <p:cNvPr id="5" name="AutoShape 5">
                <a:extLst>
                  <a:ext uri="{FF2B5EF4-FFF2-40B4-BE49-F238E27FC236}">
                    <a16:creationId xmlns:a16="http://schemas.microsoft.com/office/drawing/2014/main" id="{20E7A7A6-D78A-4829-A0CC-884CCBB03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9047"/>
                <a:ext cx="4080" cy="1486"/>
              </a:xfrm>
              <a:prstGeom prst="wave">
                <a:avLst>
                  <a:gd name="adj1" fmla="val 20644"/>
                  <a:gd name="adj2" fmla="val 0"/>
                </a:avLst>
              </a:prstGeom>
              <a:blipFill dpi="0" rotWithShape="0">
                <a:blip r:embed="rId2"/>
                <a:srcRect/>
                <a:stretch>
                  <a:fillRect/>
                </a:stretch>
              </a:blipFill>
              <a:ln>
                <a:noFill/>
              </a:ln>
              <a:effectLst>
                <a:outerShdw dist="107763" dir="2700000" algn="ctr" rotWithShape="0">
                  <a:srgbClr val="C0C0C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6">
                <a:extLst>
                  <a:ext uri="{FF2B5EF4-FFF2-40B4-BE49-F238E27FC236}">
                    <a16:creationId xmlns:a16="http://schemas.microsoft.com/office/drawing/2014/main" id="{5075077B-8896-436B-9AD8-530011B71A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77" y="7510"/>
                <a:ext cx="3010" cy="3097"/>
                <a:chOff x="4677" y="7510"/>
                <a:chExt cx="3010" cy="3097"/>
              </a:xfrm>
            </p:grpSpPr>
            <p:sp>
              <p:nvSpPr>
                <p:cNvPr id="7" name="Freeform 7">
                  <a:extLst>
                    <a:ext uri="{FF2B5EF4-FFF2-40B4-BE49-F238E27FC236}">
                      <a16:creationId xmlns:a16="http://schemas.microsoft.com/office/drawing/2014/main" id="{C8F8B894-4F8B-4C36-A1CF-BFDA29C2C3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9869"/>
                  <a:ext cx="50" cy="271"/>
                </a:xfrm>
                <a:custGeom>
                  <a:avLst/>
                  <a:gdLst>
                    <a:gd name="T0" fmla="*/ 0 w 61"/>
                    <a:gd name="T1" fmla="*/ 9 h 164"/>
                    <a:gd name="T2" fmla="*/ 3 w 61"/>
                    <a:gd name="T3" fmla="*/ 48 h 164"/>
                    <a:gd name="T4" fmla="*/ 12 w 61"/>
                    <a:gd name="T5" fmla="*/ 86 h 164"/>
                    <a:gd name="T6" fmla="*/ 23 w 61"/>
                    <a:gd name="T7" fmla="*/ 125 h 164"/>
                    <a:gd name="T8" fmla="*/ 34 w 61"/>
                    <a:gd name="T9" fmla="*/ 164 h 164"/>
                    <a:gd name="T10" fmla="*/ 44 w 61"/>
                    <a:gd name="T11" fmla="*/ 137 h 164"/>
                    <a:gd name="T12" fmla="*/ 45 w 61"/>
                    <a:gd name="T13" fmla="*/ 111 h 164"/>
                    <a:gd name="T14" fmla="*/ 49 w 61"/>
                    <a:gd name="T15" fmla="*/ 90 h 164"/>
                    <a:gd name="T16" fmla="*/ 61 w 61"/>
                    <a:gd name="T17" fmla="*/ 78 h 164"/>
                    <a:gd name="T18" fmla="*/ 50 w 61"/>
                    <a:gd name="T19" fmla="*/ 65 h 164"/>
                    <a:gd name="T20" fmla="*/ 44 w 61"/>
                    <a:gd name="T21" fmla="*/ 48 h 164"/>
                    <a:gd name="T22" fmla="*/ 44 w 61"/>
                    <a:gd name="T23" fmla="*/ 26 h 164"/>
                    <a:gd name="T24" fmla="*/ 50 w 61"/>
                    <a:gd name="T25" fmla="*/ 0 h 164"/>
                    <a:gd name="T26" fmla="*/ 0 w 61"/>
                    <a:gd name="T27" fmla="*/ 9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1" h="164">
                      <a:moveTo>
                        <a:pt x="0" y="9"/>
                      </a:moveTo>
                      <a:lnTo>
                        <a:pt x="3" y="48"/>
                      </a:lnTo>
                      <a:lnTo>
                        <a:pt x="12" y="86"/>
                      </a:lnTo>
                      <a:lnTo>
                        <a:pt x="23" y="125"/>
                      </a:lnTo>
                      <a:lnTo>
                        <a:pt x="34" y="164"/>
                      </a:lnTo>
                      <a:lnTo>
                        <a:pt x="44" y="137"/>
                      </a:lnTo>
                      <a:lnTo>
                        <a:pt x="45" y="111"/>
                      </a:lnTo>
                      <a:lnTo>
                        <a:pt x="49" y="90"/>
                      </a:lnTo>
                      <a:lnTo>
                        <a:pt x="61" y="78"/>
                      </a:lnTo>
                      <a:lnTo>
                        <a:pt x="50" y="65"/>
                      </a:lnTo>
                      <a:lnTo>
                        <a:pt x="44" y="48"/>
                      </a:lnTo>
                      <a:lnTo>
                        <a:pt x="44" y="26"/>
                      </a:lnTo>
                      <a:lnTo>
                        <a:pt x="50" y="0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" name="Freeform 8">
                  <a:extLst>
                    <a:ext uri="{FF2B5EF4-FFF2-40B4-BE49-F238E27FC236}">
                      <a16:creationId xmlns:a16="http://schemas.microsoft.com/office/drawing/2014/main" id="{817EA9E0-40A7-444A-8D05-3FF779D213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77" y="10127"/>
                  <a:ext cx="308" cy="480"/>
                </a:xfrm>
                <a:custGeom>
                  <a:avLst/>
                  <a:gdLst>
                    <a:gd name="T0" fmla="*/ 351 w 381"/>
                    <a:gd name="T1" fmla="*/ 290 h 291"/>
                    <a:gd name="T2" fmla="*/ 368 w 381"/>
                    <a:gd name="T3" fmla="*/ 285 h 291"/>
                    <a:gd name="T4" fmla="*/ 379 w 381"/>
                    <a:gd name="T5" fmla="*/ 272 h 291"/>
                    <a:gd name="T6" fmla="*/ 381 w 381"/>
                    <a:gd name="T7" fmla="*/ 253 h 291"/>
                    <a:gd name="T8" fmla="*/ 364 w 381"/>
                    <a:gd name="T9" fmla="*/ 190 h 291"/>
                    <a:gd name="T10" fmla="*/ 335 w 381"/>
                    <a:gd name="T11" fmla="*/ 124 h 291"/>
                    <a:gd name="T12" fmla="*/ 305 w 381"/>
                    <a:gd name="T13" fmla="*/ 96 h 291"/>
                    <a:gd name="T14" fmla="*/ 274 w 381"/>
                    <a:gd name="T15" fmla="*/ 89 h 291"/>
                    <a:gd name="T16" fmla="*/ 258 w 381"/>
                    <a:gd name="T17" fmla="*/ 87 h 291"/>
                    <a:gd name="T18" fmla="*/ 258 w 381"/>
                    <a:gd name="T19" fmla="*/ 73 h 291"/>
                    <a:gd name="T20" fmla="*/ 269 w 381"/>
                    <a:gd name="T21" fmla="*/ 60 h 291"/>
                    <a:gd name="T22" fmla="*/ 288 w 381"/>
                    <a:gd name="T23" fmla="*/ 54 h 291"/>
                    <a:gd name="T24" fmla="*/ 304 w 381"/>
                    <a:gd name="T25" fmla="*/ 45 h 291"/>
                    <a:gd name="T26" fmla="*/ 311 w 381"/>
                    <a:gd name="T27" fmla="*/ 33 h 291"/>
                    <a:gd name="T28" fmla="*/ 311 w 381"/>
                    <a:gd name="T29" fmla="*/ 19 h 291"/>
                    <a:gd name="T30" fmla="*/ 304 w 381"/>
                    <a:gd name="T31" fmla="*/ 10 h 291"/>
                    <a:gd name="T32" fmla="*/ 288 w 381"/>
                    <a:gd name="T33" fmla="*/ 3 h 291"/>
                    <a:gd name="T34" fmla="*/ 269 w 381"/>
                    <a:gd name="T35" fmla="*/ 0 h 291"/>
                    <a:gd name="T36" fmla="*/ 124 w 381"/>
                    <a:gd name="T37" fmla="*/ 0 h 291"/>
                    <a:gd name="T38" fmla="*/ 103 w 381"/>
                    <a:gd name="T39" fmla="*/ 1 h 291"/>
                    <a:gd name="T40" fmla="*/ 84 w 381"/>
                    <a:gd name="T41" fmla="*/ 5 h 291"/>
                    <a:gd name="T42" fmla="*/ 73 w 381"/>
                    <a:gd name="T43" fmla="*/ 14 h 291"/>
                    <a:gd name="T44" fmla="*/ 68 w 381"/>
                    <a:gd name="T45" fmla="*/ 26 h 291"/>
                    <a:gd name="T46" fmla="*/ 73 w 381"/>
                    <a:gd name="T47" fmla="*/ 40 h 291"/>
                    <a:gd name="T48" fmla="*/ 84 w 381"/>
                    <a:gd name="T49" fmla="*/ 50 h 291"/>
                    <a:gd name="T50" fmla="*/ 103 w 381"/>
                    <a:gd name="T51" fmla="*/ 57 h 291"/>
                    <a:gd name="T52" fmla="*/ 124 w 381"/>
                    <a:gd name="T53" fmla="*/ 61 h 291"/>
                    <a:gd name="T54" fmla="*/ 124 w 381"/>
                    <a:gd name="T55" fmla="*/ 81 h 291"/>
                    <a:gd name="T56" fmla="*/ 124 w 381"/>
                    <a:gd name="T57" fmla="*/ 89 h 291"/>
                    <a:gd name="T58" fmla="*/ 92 w 381"/>
                    <a:gd name="T59" fmla="*/ 91 h 291"/>
                    <a:gd name="T60" fmla="*/ 62 w 381"/>
                    <a:gd name="T61" fmla="*/ 106 h 291"/>
                    <a:gd name="T62" fmla="*/ 32 w 381"/>
                    <a:gd name="T63" fmla="*/ 151 h 291"/>
                    <a:gd name="T64" fmla="*/ 3 w 381"/>
                    <a:gd name="T65" fmla="*/ 241 h 291"/>
                    <a:gd name="T66" fmla="*/ 0 w 381"/>
                    <a:gd name="T67" fmla="*/ 264 h 291"/>
                    <a:gd name="T68" fmla="*/ 7 w 381"/>
                    <a:gd name="T69" fmla="*/ 280 h 291"/>
                    <a:gd name="T70" fmla="*/ 21 w 381"/>
                    <a:gd name="T71" fmla="*/ 288 h 291"/>
                    <a:gd name="T72" fmla="*/ 41 w 381"/>
                    <a:gd name="T73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81" h="291">
                      <a:moveTo>
                        <a:pt x="340" y="291"/>
                      </a:moveTo>
                      <a:lnTo>
                        <a:pt x="351" y="290"/>
                      </a:lnTo>
                      <a:lnTo>
                        <a:pt x="360" y="288"/>
                      </a:lnTo>
                      <a:lnTo>
                        <a:pt x="368" y="285"/>
                      </a:lnTo>
                      <a:lnTo>
                        <a:pt x="375" y="280"/>
                      </a:lnTo>
                      <a:lnTo>
                        <a:pt x="379" y="272"/>
                      </a:lnTo>
                      <a:lnTo>
                        <a:pt x="381" y="264"/>
                      </a:lnTo>
                      <a:lnTo>
                        <a:pt x="381" y="253"/>
                      </a:lnTo>
                      <a:lnTo>
                        <a:pt x="378" y="241"/>
                      </a:lnTo>
                      <a:lnTo>
                        <a:pt x="364" y="190"/>
                      </a:lnTo>
                      <a:lnTo>
                        <a:pt x="349" y="151"/>
                      </a:lnTo>
                      <a:lnTo>
                        <a:pt x="335" y="124"/>
                      </a:lnTo>
                      <a:lnTo>
                        <a:pt x="319" y="106"/>
                      </a:lnTo>
                      <a:lnTo>
                        <a:pt x="305" y="96"/>
                      </a:lnTo>
                      <a:lnTo>
                        <a:pt x="289" y="91"/>
                      </a:lnTo>
                      <a:lnTo>
                        <a:pt x="274" y="89"/>
                      </a:lnTo>
                      <a:lnTo>
                        <a:pt x="258" y="89"/>
                      </a:lnTo>
                      <a:lnTo>
                        <a:pt x="258" y="87"/>
                      </a:lnTo>
                      <a:lnTo>
                        <a:pt x="258" y="81"/>
                      </a:lnTo>
                      <a:lnTo>
                        <a:pt x="258" y="73"/>
                      </a:lnTo>
                      <a:lnTo>
                        <a:pt x="258" y="61"/>
                      </a:lnTo>
                      <a:lnTo>
                        <a:pt x="269" y="60"/>
                      </a:lnTo>
                      <a:lnTo>
                        <a:pt x="278" y="57"/>
                      </a:lnTo>
                      <a:lnTo>
                        <a:pt x="288" y="54"/>
                      </a:lnTo>
                      <a:lnTo>
                        <a:pt x="297" y="50"/>
                      </a:lnTo>
                      <a:lnTo>
                        <a:pt x="304" y="45"/>
                      </a:lnTo>
                      <a:lnTo>
                        <a:pt x="308" y="40"/>
                      </a:lnTo>
                      <a:lnTo>
                        <a:pt x="311" y="33"/>
                      </a:lnTo>
                      <a:lnTo>
                        <a:pt x="313" y="26"/>
                      </a:lnTo>
                      <a:lnTo>
                        <a:pt x="311" y="19"/>
                      </a:lnTo>
                      <a:lnTo>
                        <a:pt x="308" y="14"/>
                      </a:lnTo>
                      <a:lnTo>
                        <a:pt x="304" y="10"/>
                      </a:lnTo>
                      <a:lnTo>
                        <a:pt x="297" y="5"/>
                      </a:lnTo>
                      <a:lnTo>
                        <a:pt x="288" y="3"/>
                      </a:lnTo>
                      <a:lnTo>
                        <a:pt x="278" y="1"/>
                      </a:lnTo>
                      <a:lnTo>
                        <a:pt x="269" y="0"/>
                      </a:lnTo>
                      <a:lnTo>
                        <a:pt x="258" y="0"/>
                      </a:lnTo>
                      <a:lnTo>
                        <a:pt x="124" y="0"/>
                      </a:lnTo>
                      <a:lnTo>
                        <a:pt x="112" y="0"/>
                      </a:lnTo>
                      <a:lnTo>
                        <a:pt x="103" y="1"/>
                      </a:lnTo>
                      <a:lnTo>
                        <a:pt x="93" y="3"/>
                      </a:lnTo>
                      <a:lnTo>
                        <a:pt x="84" y="5"/>
                      </a:lnTo>
                      <a:lnTo>
                        <a:pt x="78" y="10"/>
                      </a:lnTo>
                      <a:lnTo>
                        <a:pt x="73" y="14"/>
                      </a:lnTo>
                      <a:lnTo>
                        <a:pt x="70" y="19"/>
                      </a:lnTo>
                      <a:lnTo>
                        <a:pt x="68" y="26"/>
                      </a:lnTo>
                      <a:lnTo>
                        <a:pt x="70" y="33"/>
                      </a:lnTo>
                      <a:lnTo>
                        <a:pt x="73" y="40"/>
                      </a:lnTo>
                      <a:lnTo>
                        <a:pt x="78" y="45"/>
                      </a:lnTo>
                      <a:lnTo>
                        <a:pt x="84" y="50"/>
                      </a:lnTo>
                      <a:lnTo>
                        <a:pt x="93" y="54"/>
                      </a:lnTo>
                      <a:lnTo>
                        <a:pt x="103" y="57"/>
                      </a:lnTo>
                      <a:lnTo>
                        <a:pt x="112" y="60"/>
                      </a:lnTo>
                      <a:lnTo>
                        <a:pt x="124" y="61"/>
                      </a:lnTo>
                      <a:lnTo>
                        <a:pt x="124" y="73"/>
                      </a:lnTo>
                      <a:lnTo>
                        <a:pt x="124" y="81"/>
                      </a:lnTo>
                      <a:lnTo>
                        <a:pt x="124" y="87"/>
                      </a:lnTo>
                      <a:lnTo>
                        <a:pt x="124" y="89"/>
                      </a:lnTo>
                      <a:lnTo>
                        <a:pt x="108" y="89"/>
                      </a:lnTo>
                      <a:lnTo>
                        <a:pt x="92" y="91"/>
                      </a:lnTo>
                      <a:lnTo>
                        <a:pt x="76" y="96"/>
                      </a:lnTo>
                      <a:lnTo>
                        <a:pt x="62" y="106"/>
                      </a:lnTo>
                      <a:lnTo>
                        <a:pt x="46" y="124"/>
                      </a:lnTo>
                      <a:lnTo>
                        <a:pt x="32" y="151"/>
                      </a:lnTo>
                      <a:lnTo>
                        <a:pt x="18" y="190"/>
                      </a:lnTo>
                      <a:lnTo>
                        <a:pt x="3" y="241"/>
                      </a:lnTo>
                      <a:lnTo>
                        <a:pt x="0" y="253"/>
                      </a:lnTo>
                      <a:lnTo>
                        <a:pt x="0" y="264"/>
                      </a:lnTo>
                      <a:lnTo>
                        <a:pt x="2" y="272"/>
                      </a:lnTo>
                      <a:lnTo>
                        <a:pt x="7" y="280"/>
                      </a:lnTo>
                      <a:lnTo>
                        <a:pt x="13" y="285"/>
                      </a:lnTo>
                      <a:lnTo>
                        <a:pt x="21" y="288"/>
                      </a:lnTo>
                      <a:lnTo>
                        <a:pt x="30" y="290"/>
                      </a:lnTo>
                      <a:lnTo>
                        <a:pt x="41" y="291"/>
                      </a:lnTo>
                      <a:lnTo>
                        <a:pt x="340" y="2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" name="Freeform 9">
                  <a:extLst>
                    <a:ext uri="{FF2B5EF4-FFF2-40B4-BE49-F238E27FC236}">
                      <a16:creationId xmlns:a16="http://schemas.microsoft.com/office/drawing/2014/main" id="{7FD7C2C0-FCCB-48D6-8B6A-54F0C1B234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8056"/>
                  <a:ext cx="1005" cy="1783"/>
                </a:xfrm>
                <a:custGeom>
                  <a:avLst/>
                  <a:gdLst>
                    <a:gd name="T0" fmla="*/ 2 w 1243"/>
                    <a:gd name="T1" fmla="*/ 1077 h 1080"/>
                    <a:gd name="T2" fmla="*/ 0 w 1243"/>
                    <a:gd name="T3" fmla="*/ 1053 h 1080"/>
                    <a:gd name="T4" fmla="*/ 2 w 1243"/>
                    <a:gd name="T5" fmla="*/ 1006 h 1080"/>
                    <a:gd name="T6" fmla="*/ 13 w 1243"/>
                    <a:gd name="T7" fmla="*/ 940 h 1080"/>
                    <a:gd name="T8" fmla="*/ 38 w 1243"/>
                    <a:gd name="T9" fmla="*/ 857 h 1080"/>
                    <a:gd name="T10" fmla="*/ 84 w 1243"/>
                    <a:gd name="T11" fmla="*/ 758 h 1080"/>
                    <a:gd name="T12" fmla="*/ 153 w 1243"/>
                    <a:gd name="T13" fmla="*/ 647 h 1080"/>
                    <a:gd name="T14" fmla="*/ 253 w 1243"/>
                    <a:gd name="T15" fmla="*/ 528 h 1080"/>
                    <a:gd name="T16" fmla="*/ 384 w 1243"/>
                    <a:gd name="T17" fmla="*/ 405 h 1080"/>
                    <a:gd name="T18" fmla="*/ 529 w 1243"/>
                    <a:gd name="T19" fmla="*/ 299 h 1080"/>
                    <a:gd name="T20" fmla="*/ 684 w 1243"/>
                    <a:gd name="T21" fmla="*/ 211 h 1080"/>
                    <a:gd name="T22" fmla="*/ 837 w 1243"/>
                    <a:gd name="T23" fmla="*/ 139 h 1080"/>
                    <a:gd name="T24" fmla="*/ 978 w 1243"/>
                    <a:gd name="T25" fmla="*/ 82 h 1080"/>
                    <a:gd name="T26" fmla="*/ 1098 w 1243"/>
                    <a:gd name="T27" fmla="*/ 42 h 1080"/>
                    <a:gd name="T28" fmla="*/ 1188 w 1243"/>
                    <a:gd name="T29" fmla="*/ 15 h 1080"/>
                    <a:gd name="T30" fmla="*/ 1237 w 1243"/>
                    <a:gd name="T31" fmla="*/ 2 h 1080"/>
                    <a:gd name="T32" fmla="*/ 1241 w 1243"/>
                    <a:gd name="T33" fmla="*/ 2 h 1080"/>
                    <a:gd name="T34" fmla="*/ 1224 w 1243"/>
                    <a:gd name="T35" fmla="*/ 21 h 1080"/>
                    <a:gd name="T36" fmla="*/ 1180 w 1243"/>
                    <a:gd name="T37" fmla="*/ 62 h 1080"/>
                    <a:gd name="T38" fmla="*/ 1101 w 1243"/>
                    <a:gd name="T39" fmla="*/ 125 h 1080"/>
                    <a:gd name="T40" fmla="*/ 1000 w 1243"/>
                    <a:gd name="T41" fmla="*/ 203 h 1080"/>
                    <a:gd name="T42" fmla="*/ 930 w 1243"/>
                    <a:gd name="T43" fmla="*/ 269 h 1080"/>
                    <a:gd name="T44" fmla="*/ 886 w 1243"/>
                    <a:gd name="T45" fmla="*/ 327 h 1080"/>
                    <a:gd name="T46" fmla="*/ 861 w 1243"/>
                    <a:gd name="T47" fmla="*/ 379 h 1080"/>
                    <a:gd name="T48" fmla="*/ 850 w 1243"/>
                    <a:gd name="T49" fmla="*/ 423 h 1080"/>
                    <a:gd name="T50" fmla="*/ 848 w 1243"/>
                    <a:gd name="T51" fmla="*/ 458 h 1080"/>
                    <a:gd name="T52" fmla="*/ 851 w 1243"/>
                    <a:gd name="T53" fmla="*/ 482 h 1080"/>
                    <a:gd name="T54" fmla="*/ 856 w 1243"/>
                    <a:gd name="T55" fmla="*/ 493 h 1080"/>
                    <a:gd name="T56" fmla="*/ 858 w 1243"/>
                    <a:gd name="T57" fmla="*/ 495 h 1080"/>
                    <a:gd name="T58" fmla="*/ 861 w 1243"/>
                    <a:gd name="T59" fmla="*/ 492 h 1080"/>
                    <a:gd name="T60" fmla="*/ 853 w 1243"/>
                    <a:gd name="T61" fmla="*/ 491 h 1080"/>
                    <a:gd name="T62" fmla="*/ 818 w 1243"/>
                    <a:gd name="T63" fmla="*/ 494 h 1080"/>
                    <a:gd name="T64" fmla="*/ 750 w 1243"/>
                    <a:gd name="T65" fmla="*/ 506 h 1080"/>
                    <a:gd name="T66" fmla="*/ 690 w 1243"/>
                    <a:gd name="T67" fmla="*/ 516 h 1080"/>
                    <a:gd name="T68" fmla="*/ 646 w 1243"/>
                    <a:gd name="T69" fmla="*/ 523 h 1080"/>
                    <a:gd name="T70" fmla="*/ 624 w 1243"/>
                    <a:gd name="T71" fmla="*/ 526 h 1080"/>
                    <a:gd name="T72" fmla="*/ 624 w 1243"/>
                    <a:gd name="T73" fmla="*/ 526 h 1080"/>
                    <a:gd name="T74" fmla="*/ 646 w 1243"/>
                    <a:gd name="T75" fmla="*/ 519 h 1080"/>
                    <a:gd name="T76" fmla="*/ 684 w 1243"/>
                    <a:gd name="T77" fmla="*/ 511 h 1080"/>
                    <a:gd name="T78" fmla="*/ 733 w 1243"/>
                    <a:gd name="T79" fmla="*/ 509 h 1080"/>
                    <a:gd name="T80" fmla="*/ 783 w 1243"/>
                    <a:gd name="T81" fmla="*/ 517 h 1080"/>
                    <a:gd name="T82" fmla="*/ 818 w 1243"/>
                    <a:gd name="T83" fmla="*/ 530 h 1080"/>
                    <a:gd name="T84" fmla="*/ 837 w 1243"/>
                    <a:gd name="T85" fmla="*/ 542 h 1080"/>
                    <a:gd name="T86" fmla="*/ 845 w 1243"/>
                    <a:gd name="T87" fmla="*/ 550 h 1080"/>
                    <a:gd name="T88" fmla="*/ 843 w 1243"/>
                    <a:gd name="T89" fmla="*/ 553 h 1080"/>
                    <a:gd name="T90" fmla="*/ 817 w 1243"/>
                    <a:gd name="T91" fmla="*/ 561 h 1080"/>
                    <a:gd name="T92" fmla="*/ 772 w 1243"/>
                    <a:gd name="T93" fmla="*/ 583 h 1080"/>
                    <a:gd name="T94" fmla="*/ 714 w 1243"/>
                    <a:gd name="T95" fmla="*/ 619 h 1080"/>
                    <a:gd name="T96" fmla="*/ 648 w 1243"/>
                    <a:gd name="T97" fmla="*/ 680 h 1080"/>
                    <a:gd name="T98" fmla="*/ 565 w 1243"/>
                    <a:gd name="T99" fmla="*/ 777 h 1080"/>
                    <a:gd name="T100" fmla="*/ 490 w 1243"/>
                    <a:gd name="T101" fmla="*/ 877 h 1080"/>
                    <a:gd name="T102" fmla="*/ 441 w 1243"/>
                    <a:gd name="T103" fmla="*/ 945 h 1080"/>
                    <a:gd name="T104" fmla="*/ 433 w 1243"/>
                    <a:gd name="T105" fmla="*/ 954 h 1080"/>
                    <a:gd name="T106" fmla="*/ 423 w 1243"/>
                    <a:gd name="T107" fmla="*/ 950 h 1080"/>
                    <a:gd name="T108" fmla="*/ 395 w 1243"/>
                    <a:gd name="T109" fmla="*/ 946 h 1080"/>
                    <a:gd name="T110" fmla="*/ 341 w 1243"/>
                    <a:gd name="T111" fmla="*/ 946 h 1080"/>
                    <a:gd name="T112" fmla="*/ 261 w 1243"/>
                    <a:gd name="T113" fmla="*/ 956 h 1080"/>
                    <a:gd name="T114" fmla="*/ 190 w 1243"/>
                    <a:gd name="T115" fmla="*/ 976 h 1080"/>
                    <a:gd name="T116" fmla="*/ 139 w 1243"/>
                    <a:gd name="T117" fmla="*/ 996 h 1080"/>
                    <a:gd name="T118" fmla="*/ 112 w 1243"/>
                    <a:gd name="T119" fmla="*/ 1010 h 1080"/>
                    <a:gd name="T120" fmla="*/ 43 w 1243"/>
                    <a:gd name="T121" fmla="*/ 1079 h 10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243" h="1080">
                      <a:moveTo>
                        <a:pt x="2" y="1080"/>
                      </a:moveTo>
                      <a:lnTo>
                        <a:pt x="2" y="1077"/>
                      </a:lnTo>
                      <a:lnTo>
                        <a:pt x="0" y="1068"/>
                      </a:lnTo>
                      <a:lnTo>
                        <a:pt x="0" y="1053"/>
                      </a:lnTo>
                      <a:lnTo>
                        <a:pt x="0" y="1032"/>
                      </a:lnTo>
                      <a:lnTo>
                        <a:pt x="2" y="1006"/>
                      </a:lnTo>
                      <a:lnTo>
                        <a:pt x="6" y="975"/>
                      </a:lnTo>
                      <a:lnTo>
                        <a:pt x="13" y="940"/>
                      </a:lnTo>
                      <a:lnTo>
                        <a:pt x="24" y="900"/>
                      </a:lnTo>
                      <a:lnTo>
                        <a:pt x="38" y="857"/>
                      </a:lnTo>
                      <a:lnTo>
                        <a:pt x="59" y="809"/>
                      </a:lnTo>
                      <a:lnTo>
                        <a:pt x="84" y="758"/>
                      </a:lnTo>
                      <a:lnTo>
                        <a:pt x="115" y="705"/>
                      </a:lnTo>
                      <a:lnTo>
                        <a:pt x="153" y="647"/>
                      </a:lnTo>
                      <a:lnTo>
                        <a:pt x="199" y="589"/>
                      </a:lnTo>
                      <a:lnTo>
                        <a:pt x="253" y="528"/>
                      </a:lnTo>
                      <a:lnTo>
                        <a:pt x="316" y="464"/>
                      </a:lnTo>
                      <a:lnTo>
                        <a:pt x="384" y="405"/>
                      </a:lnTo>
                      <a:lnTo>
                        <a:pt x="455" y="349"/>
                      </a:lnTo>
                      <a:lnTo>
                        <a:pt x="529" y="299"/>
                      </a:lnTo>
                      <a:lnTo>
                        <a:pt x="607" y="252"/>
                      </a:lnTo>
                      <a:lnTo>
                        <a:pt x="684" y="211"/>
                      </a:lnTo>
                      <a:lnTo>
                        <a:pt x="761" y="172"/>
                      </a:lnTo>
                      <a:lnTo>
                        <a:pt x="837" y="139"/>
                      </a:lnTo>
                      <a:lnTo>
                        <a:pt x="910" y="108"/>
                      </a:lnTo>
                      <a:lnTo>
                        <a:pt x="978" y="82"/>
                      </a:lnTo>
                      <a:lnTo>
                        <a:pt x="1041" y="59"/>
                      </a:lnTo>
                      <a:lnTo>
                        <a:pt x="1098" y="42"/>
                      </a:lnTo>
                      <a:lnTo>
                        <a:pt x="1147" y="26"/>
                      </a:lnTo>
                      <a:lnTo>
                        <a:pt x="1188" y="15"/>
                      </a:lnTo>
                      <a:lnTo>
                        <a:pt x="1218" y="6"/>
                      </a:lnTo>
                      <a:lnTo>
                        <a:pt x="1237" y="2"/>
                      </a:lnTo>
                      <a:lnTo>
                        <a:pt x="1243" y="0"/>
                      </a:lnTo>
                      <a:lnTo>
                        <a:pt x="1241" y="2"/>
                      </a:lnTo>
                      <a:lnTo>
                        <a:pt x="1235" y="9"/>
                      </a:lnTo>
                      <a:lnTo>
                        <a:pt x="1224" y="21"/>
                      </a:lnTo>
                      <a:lnTo>
                        <a:pt x="1207" y="39"/>
                      </a:lnTo>
                      <a:lnTo>
                        <a:pt x="1180" y="62"/>
                      </a:lnTo>
                      <a:lnTo>
                        <a:pt x="1145" y="90"/>
                      </a:lnTo>
                      <a:lnTo>
                        <a:pt x="1101" y="125"/>
                      </a:lnTo>
                      <a:lnTo>
                        <a:pt x="1044" y="168"/>
                      </a:lnTo>
                      <a:lnTo>
                        <a:pt x="1000" y="203"/>
                      </a:lnTo>
                      <a:lnTo>
                        <a:pt x="962" y="237"/>
                      </a:lnTo>
                      <a:lnTo>
                        <a:pt x="930" y="269"/>
                      </a:lnTo>
                      <a:lnTo>
                        <a:pt x="907" y="299"/>
                      </a:lnTo>
                      <a:lnTo>
                        <a:pt x="886" y="327"/>
                      </a:lnTo>
                      <a:lnTo>
                        <a:pt x="872" y="354"/>
                      </a:lnTo>
                      <a:lnTo>
                        <a:pt x="861" y="379"/>
                      </a:lnTo>
                      <a:lnTo>
                        <a:pt x="853" y="402"/>
                      </a:lnTo>
                      <a:lnTo>
                        <a:pt x="850" y="423"/>
                      </a:lnTo>
                      <a:lnTo>
                        <a:pt x="848" y="442"/>
                      </a:lnTo>
                      <a:lnTo>
                        <a:pt x="848" y="458"/>
                      </a:lnTo>
                      <a:lnTo>
                        <a:pt x="850" y="471"/>
                      </a:lnTo>
                      <a:lnTo>
                        <a:pt x="851" y="482"/>
                      </a:lnTo>
                      <a:lnTo>
                        <a:pt x="853" y="489"/>
                      </a:lnTo>
                      <a:lnTo>
                        <a:pt x="856" y="493"/>
                      </a:lnTo>
                      <a:lnTo>
                        <a:pt x="856" y="495"/>
                      </a:lnTo>
                      <a:lnTo>
                        <a:pt x="858" y="495"/>
                      </a:lnTo>
                      <a:lnTo>
                        <a:pt x="859" y="493"/>
                      </a:lnTo>
                      <a:lnTo>
                        <a:pt x="861" y="492"/>
                      </a:lnTo>
                      <a:lnTo>
                        <a:pt x="859" y="491"/>
                      </a:lnTo>
                      <a:lnTo>
                        <a:pt x="853" y="491"/>
                      </a:lnTo>
                      <a:lnTo>
                        <a:pt x="840" y="492"/>
                      </a:lnTo>
                      <a:lnTo>
                        <a:pt x="818" y="494"/>
                      </a:lnTo>
                      <a:lnTo>
                        <a:pt x="787" y="499"/>
                      </a:lnTo>
                      <a:lnTo>
                        <a:pt x="750" y="506"/>
                      </a:lnTo>
                      <a:lnTo>
                        <a:pt x="719" y="511"/>
                      </a:lnTo>
                      <a:lnTo>
                        <a:pt x="690" y="516"/>
                      </a:lnTo>
                      <a:lnTo>
                        <a:pt x="667" y="519"/>
                      </a:lnTo>
                      <a:lnTo>
                        <a:pt x="646" y="523"/>
                      </a:lnTo>
                      <a:lnTo>
                        <a:pt x="632" y="525"/>
                      </a:lnTo>
                      <a:lnTo>
                        <a:pt x="624" y="526"/>
                      </a:lnTo>
                      <a:lnTo>
                        <a:pt x="621" y="528"/>
                      </a:lnTo>
                      <a:lnTo>
                        <a:pt x="624" y="526"/>
                      </a:lnTo>
                      <a:lnTo>
                        <a:pt x="632" y="523"/>
                      </a:lnTo>
                      <a:lnTo>
                        <a:pt x="646" y="519"/>
                      </a:lnTo>
                      <a:lnTo>
                        <a:pt x="663" y="515"/>
                      </a:lnTo>
                      <a:lnTo>
                        <a:pt x="684" y="511"/>
                      </a:lnTo>
                      <a:lnTo>
                        <a:pt x="708" y="509"/>
                      </a:lnTo>
                      <a:lnTo>
                        <a:pt x="733" y="509"/>
                      </a:lnTo>
                      <a:lnTo>
                        <a:pt x="760" y="512"/>
                      </a:lnTo>
                      <a:lnTo>
                        <a:pt x="783" y="517"/>
                      </a:lnTo>
                      <a:lnTo>
                        <a:pt x="804" y="523"/>
                      </a:lnTo>
                      <a:lnTo>
                        <a:pt x="818" y="530"/>
                      </a:lnTo>
                      <a:lnTo>
                        <a:pt x="829" y="536"/>
                      </a:lnTo>
                      <a:lnTo>
                        <a:pt x="837" y="542"/>
                      </a:lnTo>
                      <a:lnTo>
                        <a:pt x="843" y="547"/>
                      </a:lnTo>
                      <a:lnTo>
                        <a:pt x="845" y="550"/>
                      </a:lnTo>
                      <a:lnTo>
                        <a:pt x="847" y="552"/>
                      </a:lnTo>
                      <a:lnTo>
                        <a:pt x="843" y="553"/>
                      </a:lnTo>
                      <a:lnTo>
                        <a:pt x="832" y="556"/>
                      </a:lnTo>
                      <a:lnTo>
                        <a:pt x="817" y="561"/>
                      </a:lnTo>
                      <a:lnTo>
                        <a:pt x="796" y="570"/>
                      </a:lnTo>
                      <a:lnTo>
                        <a:pt x="772" y="583"/>
                      </a:lnTo>
                      <a:lnTo>
                        <a:pt x="744" y="599"/>
                      </a:lnTo>
                      <a:lnTo>
                        <a:pt x="714" y="619"/>
                      </a:lnTo>
                      <a:lnTo>
                        <a:pt x="682" y="645"/>
                      </a:lnTo>
                      <a:lnTo>
                        <a:pt x="648" y="680"/>
                      </a:lnTo>
                      <a:lnTo>
                        <a:pt x="608" y="726"/>
                      </a:lnTo>
                      <a:lnTo>
                        <a:pt x="565" y="777"/>
                      </a:lnTo>
                      <a:lnTo>
                        <a:pt x="526" y="828"/>
                      </a:lnTo>
                      <a:lnTo>
                        <a:pt x="490" y="877"/>
                      </a:lnTo>
                      <a:lnTo>
                        <a:pt x="460" y="917"/>
                      </a:lnTo>
                      <a:lnTo>
                        <a:pt x="441" y="945"/>
                      </a:lnTo>
                      <a:lnTo>
                        <a:pt x="433" y="955"/>
                      </a:lnTo>
                      <a:lnTo>
                        <a:pt x="433" y="954"/>
                      </a:lnTo>
                      <a:lnTo>
                        <a:pt x="430" y="952"/>
                      </a:lnTo>
                      <a:lnTo>
                        <a:pt x="423" y="950"/>
                      </a:lnTo>
                      <a:lnTo>
                        <a:pt x="412" y="948"/>
                      </a:lnTo>
                      <a:lnTo>
                        <a:pt x="395" y="946"/>
                      </a:lnTo>
                      <a:lnTo>
                        <a:pt x="373" y="945"/>
                      </a:lnTo>
                      <a:lnTo>
                        <a:pt x="341" y="946"/>
                      </a:lnTo>
                      <a:lnTo>
                        <a:pt x="302" y="950"/>
                      </a:lnTo>
                      <a:lnTo>
                        <a:pt x="261" y="956"/>
                      </a:lnTo>
                      <a:lnTo>
                        <a:pt x="223" y="965"/>
                      </a:lnTo>
                      <a:lnTo>
                        <a:pt x="190" y="976"/>
                      </a:lnTo>
                      <a:lnTo>
                        <a:pt x="163" y="986"/>
                      </a:lnTo>
                      <a:lnTo>
                        <a:pt x="139" y="996"/>
                      </a:lnTo>
                      <a:lnTo>
                        <a:pt x="123" y="1004"/>
                      </a:lnTo>
                      <a:lnTo>
                        <a:pt x="112" y="1010"/>
                      </a:lnTo>
                      <a:lnTo>
                        <a:pt x="109" y="1012"/>
                      </a:lnTo>
                      <a:lnTo>
                        <a:pt x="43" y="1079"/>
                      </a:lnTo>
                      <a:lnTo>
                        <a:pt x="2" y="10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" name="Freeform 10">
                  <a:extLst>
                    <a:ext uri="{FF2B5EF4-FFF2-40B4-BE49-F238E27FC236}">
                      <a16:creationId xmlns:a16="http://schemas.microsoft.com/office/drawing/2014/main" id="{57ACB956-0DBF-4D8C-9809-3103B4997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8" y="7510"/>
                  <a:ext cx="939" cy="1788"/>
                </a:xfrm>
                <a:custGeom>
                  <a:avLst/>
                  <a:gdLst>
                    <a:gd name="T0" fmla="*/ 16 w 1161"/>
                    <a:gd name="T1" fmla="*/ 1057 h 1083"/>
                    <a:gd name="T2" fmla="*/ 24 w 1161"/>
                    <a:gd name="T3" fmla="*/ 1028 h 1083"/>
                    <a:gd name="T4" fmla="*/ 46 w 1161"/>
                    <a:gd name="T5" fmla="*/ 999 h 1083"/>
                    <a:gd name="T6" fmla="*/ 79 w 1161"/>
                    <a:gd name="T7" fmla="*/ 972 h 1083"/>
                    <a:gd name="T8" fmla="*/ 126 w 1161"/>
                    <a:gd name="T9" fmla="*/ 947 h 1083"/>
                    <a:gd name="T10" fmla="*/ 185 w 1161"/>
                    <a:gd name="T11" fmla="*/ 926 h 1083"/>
                    <a:gd name="T12" fmla="*/ 256 w 1161"/>
                    <a:gd name="T13" fmla="*/ 910 h 1083"/>
                    <a:gd name="T14" fmla="*/ 341 w 1161"/>
                    <a:gd name="T15" fmla="*/ 901 h 1083"/>
                    <a:gd name="T16" fmla="*/ 396 w 1161"/>
                    <a:gd name="T17" fmla="*/ 885 h 1083"/>
                    <a:gd name="T18" fmla="*/ 430 w 1161"/>
                    <a:gd name="T19" fmla="*/ 838 h 1083"/>
                    <a:gd name="T20" fmla="*/ 480 w 1161"/>
                    <a:gd name="T21" fmla="*/ 776 h 1083"/>
                    <a:gd name="T22" fmla="*/ 540 w 1161"/>
                    <a:gd name="T23" fmla="*/ 706 h 1083"/>
                    <a:gd name="T24" fmla="*/ 606 w 1161"/>
                    <a:gd name="T25" fmla="*/ 637 h 1083"/>
                    <a:gd name="T26" fmla="*/ 673 w 1161"/>
                    <a:gd name="T27" fmla="*/ 577 h 1083"/>
                    <a:gd name="T28" fmla="*/ 733 w 1161"/>
                    <a:gd name="T29" fmla="*/ 534 h 1083"/>
                    <a:gd name="T30" fmla="*/ 783 w 1161"/>
                    <a:gd name="T31" fmla="*/ 516 h 1083"/>
                    <a:gd name="T32" fmla="*/ 791 w 1161"/>
                    <a:gd name="T33" fmla="*/ 514 h 1083"/>
                    <a:gd name="T34" fmla="*/ 766 w 1161"/>
                    <a:gd name="T35" fmla="*/ 507 h 1083"/>
                    <a:gd name="T36" fmla="*/ 738 w 1161"/>
                    <a:gd name="T37" fmla="*/ 504 h 1083"/>
                    <a:gd name="T38" fmla="*/ 706 w 1161"/>
                    <a:gd name="T39" fmla="*/ 505 h 1083"/>
                    <a:gd name="T40" fmla="*/ 673 w 1161"/>
                    <a:gd name="T41" fmla="*/ 510 h 1083"/>
                    <a:gd name="T42" fmla="*/ 638 w 1161"/>
                    <a:gd name="T43" fmla="*/ 518 h 1083"/>
                    <a:gd name="T44" fmla="*/ 602 w 1161"/>
                    <a:gd name="T45" fmla="*/ 531 h 1083"/>
                    <a:gd name="T46" fmla="*/ 565 w 1161"/>
                    <a:gd name="T47" fmla="*/ 546 h 1083"/>
                    <a:gd name="T48" fmla="*/ 556 w 1161"/>
                    <a:gd name="T49" fmla="*/ 546 h 1083"/>
                    <a:gd name="T50" fmla="*/ 576 w 1161"/>
                    <a:gd name="T51" fmla="*/ 530 h 1083"/>
                    <a:gd name="T52" fmla="*/ 603 w 1161"/>
                    <a:gd name="T53" fmla="*/ 512 h 1083"/>
                    <a:gd name="T54" fmla="*/ 635 w 1161"/>
                    <a:gd name="T55" fmla="*/ 494 h 1083"/>
                    <a:gd name="T56" fmla="*/ 670 w 1161"/>
                    <a:gd name="T57" fmla="*/ 479 h 1083"/>
                    <a:gd name="T58" fmla="*/ 708 w 1161"/>
                    <a:gd name="T59" fmla="*/ 466 h 1083"/>
                    <a:gd name="T60" fmla="*/ 749 w 1161"/>
                    <a:gd name="T61" fmla="*/ 457 h 1083"/>
                    <a:gd name="T62" fmla="*/ 788 w 1161"/>
                    <a:gd name="T63" fmla="*/ 452 h 1083"/>
                    <a:gd name="T64" fmla="*/ 804 w 1161"/>
                    <a:gd name="T65" fmla="*/ 439 h 1083"/>
                    <a:gd name="T66" fmla="*/ 798 w 1161"/>
                    <a:gd name="T67" fmla="*/ 413 h 1083"/>
                    <a:gd name="T68" fmla="*/ 801 w 1161"/>
                    <a:gd name="T69" fmla="*/ 379 h 1083"/>
                    <a:gd name="T70" fmla="*/ 815 w 1161"/>
                    <a:gd name="T71" fmla="*/ 336 h 1083"/>
                    <a:gd name="T72" fmla="*/ 847 w 1161"/>
                    <a:gd name="T73" fmla="*/ 284 h 1083"/>
                    <a:gd name="T74" fmla="*/ 900 w 1161"/>
                    <a:gd name="T75" fmla="*/ 219 h 1083"/>
                    <a:gd name="T76" fmla="*/ 981 w 1161"/>
                    <a:gd name="T77" fmla="*/ 143 h 1083"/>
                    <a:gd name="T78" fmla="*/ 1091 w 1161"/>
                    <a:gd name="T79" fmla="*/ 51 h 1083"/>
                    <a:gd name="T80" fmla="*/ 1120 w 1161"/>
                    <a:gd name="T81" fmla="*/ 11 h 1083"/>
                    <a:gd name="T82" fmla="*/ 1033 w 1161"/>
                    <a:gd name="T83" fmla="*/ 37 h 1083"/>
                    <a:gd name="T84" fmla="*/ 941 w 1161"/>
                    <a:gd name="T85" fmla="*/ 69 h 1083"/>
                    <a:gd name="T86" fmla="*/ 845 w 1161"/>
                    <a:gd name="T87" fmla="*/ 108 h 1083"/>
                    <a:gd name="T88" fmla="*/ 749 w 1161"/>
                    <a:gd name="T89" fmla="*/ 153 h 1083"/>
                    <a:gd name="T90" fmla="*/ 651 w 1161"/>
                    <a:gd name="T91" fmla="*/ 205 h 1083"/>
                    <a:gd name="T92" fmla="*/ 553 w 1161"/>
                    <a:gd name="T93" fmla="*/ 262 h 1083"/>
                    <a:gd name="T94" fmla="*/ 460 w 1161"/>
                    <a:gd name="T95" fmla="*/ 325 h 1083"/>
                    <a:gd name="T96" fmla="*/ 370 w 1161"/>
                    <a:gd name="T97" fmla="*/ 394 h 1083"/>
                    <a:gd name="T98" fmla="*/ 286 w 1161"/>
                    <a:gd name="T99" fmla="*/ 468 h 1083"/>
                    <a:gd name="T100" fmla="*/ 210 w 1161"/>
                    <a:gd name="T101" fmla="*/ 549 h 1083"/>
                    <a:gd name="T102" fmla="*/ 144 w 1161"/>
                    <a:gd name="T103" fmla="*/ 634 h 1083"/>
                    <a:gd name="T104" fmla="*/ 87 w 1161"/>
                    <a:gd name="T105" fmla="*/ 726 h 1083"/>
                    <a:gd name="T106" fmla="*/ 44 w 1161"/>
                    <a:gd name="T107" fmla="*/ 822 h 1083"/>
                    <a:gd name="T108" fmla="*/ 14 w 1161"/>
                    <a:gd name="T109" fmla="*/ 923 h 1083"/>
                    <a:gd name="T110" fmla="*/ 0 w 1161"/>
                    <a:gd name="T111" fmla="*/ 1028 h 1083"/>
                    <a:gd name="T112" fmla="*/ 17 w 1161"/>
                    <a:gd name="T113" fmla="*/ 1072 h 10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161" h="1083">
                      <a:moveTo>
                        <a:pt x="17" y="1072"/>
                      </a:moveTo>
                      <a:lnTo>
                        <a:pt x="16" y="1057"/>
                      </a:lnTo>
                      <a:lnTo>
                        <a:pt x="19" y="1043"/>
                      </a:lnTo>
                      <a:lnTo>
                        <a:pt x="24" y="1028"/>
                      </a:lnTo>
                      <a:lnTo>
                        <a:pt x="33" y="1014"/>
                      </a:lnTo>
                      <a:lnTo>
                        <a:pt x="46" y="999"/>
                      </a:lnTo>
                      <a:lnTo>
                        <a:pt x="60" y="985"/>
                      </a:lnTo>
                      <a:lnTo>
                        <a:pt x="79" y="972"/>
                      </a:lnTo>
                      <a:lnTo>
                        <a:pt x="101" y="958"/>
                      </a:lnTo>
                      <a:lnTo>
                        <a:pt x="126" y="947"/>
                      </a:lnTo>
                      <a:lnTo>
                        <a:pt x="153" y="935"/>
                      </a:lnTo>
                      <a:lnTo>
                        <a:pt x="185" y="926"/>
                      </a:lnTo>
                      <a:lnTo>
                        <a:pt x="220" y="917"/>
                      </a:lnTo>
                      <a:lnTo>
                        <a:pt x="256" y="910"/>
                      </a:lnTo>
                      <a:lnTo>
                        <a:pt x="297" y="905"/>
                      </a:lnTo>
                      <a:lnTo>
                        <a:pt x="341" y="901"/>
                      </a:lnTo>
                      <a:lnTo>
                        <a:pt x="387" y="900"/>
                      </a:lnTo>
                      <a:lnTo>
                        <a:pt x="396" y="885"/>
                      </a:lnTo>
                      <a:lnTo>
                        <a:pt x="411" y="864"/>
                      </a:lnTo>
                      <a:lnTo>
                        <a:pt x="430" y="838"/>
                      </a:lnTo>
                      <a:lnTo>
                        <a:pt x="453" y="808"/>
                      </a:lnTo>
                      <a:lnTo>
                        <a:pt x="480" y="776"/>
                      </a:lnTo>
                      <a:lnTo>
                        <a:pt x="509" y="741"/>
                      </a:lnTo>
                      <a:lnTo>
                        <a:pt x="540" y="706"/>
                      </a:lnTo>
                      <a:lnTo>
                        <a:pt x="573" y="671"/>
                      </a:lnTo>
                      <a:lnTo>
                        <a:pt x="606" y="637"/>
                      </a:lnTo>
                      <a:lnTo>
                        <a:pt x="640" y="605"/>
                      </a:lnTo>
                      <a:lnTo>
                        <a:pt x="673" y="577"/>
                      </a:lnTo>
                      <a:lnTo>
                        <a:pt x="704" y="553"/>
                      </a:lnTo>
                      <a:lnTo>
                        <a:pt x="733" y="534"/>
                      </a:lnTo>
                      <a:lnTo>
                        <a:pt x="760" y="521"/>
                      </a:lnTo>
                      <a:lnTo>
                        <a:pt x="783" y="516"/>
                      </a:lnTo>
                      <a:lnTo>
                        <a:pt x="802" y="519"/>
                      </a:lnTo>
                      <a:lnTo>
                        <a:pt x="791" y="514"/>
                      </a:lnTo>
                      <a:lnTo>
                        <a:pt x="779" y="510"/>
                      </a:lnTo>
                      <a:lnTo>
                        <a:pt x="766" y="507"/>
                      </a:lnTo>
                      <a:lnTo>
                        <a:pt x="752" y="505"/>
                      </a:lnTo>
                      <a:lnTo>
                        <a:pt x="738" y="504"/>
                      </a:lnTo>
                      <a:lnTo>
                        <a:pt x="722" y="504"/>
                      </a:lnTo>
                      <a:lnTo>
                        <a:pt x="706" y="505"/>
                      </a:lnTo>
                      <a:lnTo>
                        <a:pt x="690" y="507"/>
                      </a:lnTo>
                      <a:lnTo>
                        <a:pt x="673" y="510"/>
                      </a:lnTo>
                      <a:lnTo>
                        <a:pt x="655" y="513"/>
                      </a:lnTo>
                      <a:lnTo>
                        <a:pt x="638" y="518"/>
                      </a:lnTo>
                      <a:lnTo>
                        <a:pt x="619" y="524"/>
                      </a:lnTo>
                      <a:lnTo>
                        <a:pt x="602" y="531"/>
                      </a:lnTo>
                      <a:lnTo>
                        <a:pt x="584" y="538"/>
                      </a:lnTo>
                      <a:lnTo>
                        <a:pt x="565" y="546"/>
                      </a:lnTo>
                      <a:lnTo>
                        <a:pt x="548" y="555"/>
                      </a:lnTo>
                      <a:lnTo>
                        <a:pt x="556" y="546"/>
                      </a:lnTo>
                      <a:lnTo>
                        <a:pt x="565" y="538"/>
                      </a:lnTo>
                      <a:lnTo>
                        <a:pt x="576" y="530"/>
                      </a:lnTo>
                      <a:lnTo>
                        <a:pt x="589" y="520"/>
                      </a:lnTo>
                      <a:lnTo>
                        <a:pt x="603" y="512"/>
                      </a:lnTo>
                      <a:lnTo>
                        <a:pt x="619" y="503"/>
                      </a:lnTo>
                      <a:lnTo>
                        <a:pt x="635" y="494"/>
                      </a:lnTo>
                      <a:lnTo>
                        <a:pt x="652" y="487"/>
                      </a:lnTo>
                      <a:lnTo>
                        <a:pt x="670" y="479"/>
                      </a:lnTo>
                      <a:lnTo>
                        <a:pt x="689" y="472"/>
                      </a:lnTo>
                      <a:lnTo>
                        <a:pt x="708" y="466"/>
                      </a:lnTo>
                      <a:lnTo>
                        <a:pt x="728" y="461"/>
                      </a:lnTo>
                      <a:lnTo>
                        <a:pt x="749" y="457"/>
                      </a:lnTo>
                      <a:lnTo>
                        <a:pt x="768" y="454"/>
                      </a:lnTo>
                      <a:lnTo>
                        <a:pt x="788" y="452"/>
                      </a:lnTo>
                      <a:lnTo>
                        <a:pt x="809" y="451"/>
                      </a:lnTo>
                      <a:lnTo>
                        <a:pt x="804" y="439"/>
                      </a:lnTo>
                      <a:lnTo>
                        <a:pt x="801" y="427"/>
                      </a:lnTo>
                      <a:lnTo>
                        <a:pt x="798" y="413"/>
                      </a:lnTo>
                      <a:lnTo>
                        <a:pt x="798" y="397"/>
                      </a:lnTo>
                      <a:lnTo>
                        <a:pt x="801" y="379"/>
                      </a:lnTo>
                      <a:lnTo>
                        <a:pt x="805" y="359"/>
                      </a:lnTo>
                      <a:lnTo>
                        <a:pt x="815" y="336"/>
                      </a:lnTo>
                      <a:lnTo>
                        <a:pt x="829" y="311"/>
                      </a:lnTo>
                      <a:lnTo>
                        <a:pt x="847" y="284"/>
                      </a:lnTo>
                      <a:lnTo>
                        <a:pt x="870" y="254"/>
                      </a:lnTo>
                      <a:lnTo>
                        <a:pt x="900" y="219"/>
                      </a:lnTo>
                      <a:lnTo>
                        <a:pt x="937" y="183"/>
                      </a:lnTo>
                      <a:lnTo>
                        <a:pt x="981" y="143"/>
                      </a:lnTo>
                      <a:lnTo>
                        <a:pt x="1033" y="99"/>
                      </a:lnTo>
                      <a:lnTo>
                        <a:pt x="1091" y="51"/>
                      </a:lnTo>
                      <a:lnTo>
                        <a:pt x="1161" y="0"/>
                      </a:lnTo>
                      <a:lnTo>
                        <a:pt x="1120" y="11"/>
                      </a:lnTo>
                      <a:lnTo>
                        <a:pt x="1077" y="23"/>
                      </a:lnTo>
                      <a:lnTo>
                        <a:pt x="1033" y="37"/>
                      </a:lnTo>
                      <a:lnTo>
                        <a:pt x="987" y="52"/>
                      </a:lnTo>
                      <a:lnTo>
                        <a:pt x="941" y="69"/>
                      </a:lnTo>
                      <a:lnTo>
                        <a:pt x="894" y="88"/>
                      </a:lnTo>
                      <a:lnTo>
                        <a:pt x="845" y="108"/>
                      </a:lnTo>
                      <a:lnTo>
                        <a:pt x="798" y="129"/>
                      </a:lnTo>
                      <a:lnTo>
                        <a:pt x="749" y="153"/>
                      </a:lnTo>
                      <a:lnTo>
                        <a:pt x="700" y="178"/>
                      </a:lnTo>
                      <a:lnTo>
                        <a:pt x="651" y="205"/>
                      </a:lnTo>
                      <a:lnTo>
                        <a:pt x="602" y="233"/>
                      </a:lnTo>
                      <a:lnTo>
                        <a:pt x="553" y="262"/>
                      </a:lnTo>
                      <a:lnTo>
                        <a:pt x="505" y="293"/>
                      </a:lnTo>
                      <a:lnTo>
                        <a:pt x="460" y="325"/>
                      </a:lnTo>
                      <a:lnTo>
                        <a:pt x="414" y="359"/>
                      </a:lnTo>
                      <a:lnTo>
                        <a:pt x="370" y="394"/>
                      </a:lnTo>
                      <a:lnTo>
                        <a:pt x="327" y="431"/>
                      </a:lnTo>
                      <a:lnTo>
                        <a:pt x="286" y="468"/>
                      </a:lnTo>
                      <a:lnTo>
                        <a:pt x="248" y="508"/>
                      </a:lnTo>
                      <a:lnTo>
                        <a:pt x="210" y="549"/>
                      </a:lnTo>
                      <a:lnTo>
                        <a:pt x="175" y="591"/>
                      </a:lnTo>
                      <a:lnTo>
                        <a:pt x="144" y="634"/>
                      </a:lnTo>
                      <a:lnTo>
                        <a:pt x="114" y="679"/>
                      </a:lnTo>
                      <a:lnTo>
                        <a:pt x="87" y="726"/>
                      </a:lnTo>
                      <a:lnTo>
                        <a:pt x="65" y="773"/>
                      </a:lnTo>
                      <a:lnTo>
                        <a:pt x="44" y="822"/>
                      </a:lnTo>
                      <a:lnTo>
                        <a:pt x="27" y="872"/>
                      </a:lnTo>
                      <a:lnTo>
                        <a:pt x="14" y="923"/>
                      </a:lnTo>
                      <a:lnTo>
                        <a:pt x="5" y="975"/>
                      </a:lnTo>
                      <a:lnTo>
                        <a:pt x="0" y="1028"/>
                      </a:lnTo>
                      <a:lnTo>
                        <a:pt x="0" y="1083"/>
                      </a:lnTo>
                      <a:lnTo>
                        <a:pt x="17" y="1072"/>
                      </a:lnTo>
                      <a:close/>
                    </a:path>
                  </a:pathLst>
                </a:custGeom>
                <a:solidFill>
                  <a:srgbClr val="FFE5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11" name="Picture 11">
                  <a:extLst>
                    <a:ext uri="{FF2B5EF4-FFF2-40B4-BE49-F238E27FC236}">
                      <a16:creationId xmlns:a16="http://schemas.microsoft.com/office/drawing/2014/main" id="{10FDC143-C3A3-4BDF-9CB6-6BF1F3E23A7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5" y="7644"/>
                  <a:ext cx="1748" cy="1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12">
                  <a:extLst>
                    <a:ext uri="{FF2B5EF4-FFF2-40B4-BE49-F238E27FC236}">
                      <a16:creationId xmlns:a16="http://schemas.microsoft.com/office/drawing/2014/main" id="{DC413412-CD09-454D-AC37-8F8D3ADD3EF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8" y="8943"/>
                  <a:ext cx="2040" cy="14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" name="Picture 13">
                  <a:extLst>
                    <a:ext uri="{FF2B5EF4-FFF2-40B4-BE49-F238E27FC236}">
                      <a16:creationId xmlns:a16="http://schemas.microsoft.com/office/drawing/2014/main" id="{E317DE16-40A1-4E49-838F-E8A3C8E269D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8491"/>
                  <a:ext cx="2647" cy="1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</p:spTree>
    <p:extLst>
      <p:ext uri="{BB962C8B-B14F-4D97-AF65-F5344CB8AC3E}">
        <p14:creationId xmlns:p14="http://schemas.microsoft.com/office/powerpoint/2010/main" val="25842295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F9BEFAE-0376-4533-B250-CC7A90B606AF}"/>
              </a:ext>
            </a:extLst>
          </p:cNvPr>
          <p:cNvSpPr/>
          <p:nvPr/>
        </p:nvSpPr>
        <p:spPr>
          <a:xfrm>
            <a:off x="358913" y="733565"/>
            <a:ext cx="11474173" cy="2991245"/>
          </a:xfrm>
          <a:prstGeom prst="roundRect">
            <a:avLst/>
          </a:prstGeom>
          <a:ln>
            <a:solidFill>
              <a:srgbClr val="0070C0"/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nl-NL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Mô tả được đỉnh, mặt đáy, mặt bên, cạnh bên của hình chóp tứ giác đều và tạo lập được hình chóp tứ giác đều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ính được diện tích xung quanh, thể tích của hình chóp tứ giác đều.</a:t>
            </a:r>
            <a:endParaRPr lang="en-US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vi-VN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quyết được một số vấn đề thực tiễn </a:t>
            </a:r>
            <a:r>
              <a:rPr lang="vi-VN" sz="2400" b="1" i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đơn giản, quen thuộc)</a:t>
            </a:r>
            <a:r>
              <a:rPr lang="vi-VN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ắn với việc tính thể tích, diện tích xung quanh của hình chóp tứ giác đều (ví dụ: tính thể tích hoặc diện tích xung quanh của một số đồ vật quen thuộc có dạng hình chóp tứ giác đều,...). </a:t>
            </a:r>
            <a:endParaRPr lang="en-US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706FB8-0CFC-4DCE-8E08-67D9CBE770ED}"/>
              </a:ext>
            </a:extLst>
          </p:cNvPr>
          <p:cNvSpPr txBox="1"/>
          <p:nvPr/>
        </p:nvSpPr>
        <p:spPr>
          <a:xfrm>
            <a:off x="4098583" y="210345"/>
            <a:ext cx="3994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3DCD69-7831-41FF-8C2F-10D3939031DC}"/>
              </a:ext>
            </a:extLst>
          </p:cNvPr>
          <p:cNvSpPr txBox="1"/>
          <p:nvPr/>
        </p:nvSpPr>
        <p:spPr>
          <a:xfrm>
            <a:off x="1892046" y="3753245"/>
            <a:ext cx="3994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ĂNG LỰ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5861B1-F46F-492D-BFE0-50526F357C8D}"/>
              </a:ext>
            </a:extLst>
          </p:cNvPr>
          <p:cNvSpPr txBox="1"/>
          <p:nvPr/>
        </p:nvSpPr>
        <p:spPr>
          <a:xfrm>
            <a:off x="7649915" y="3829369"/>
            <a:ext cx="3994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ẨM CHẤ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A7D2B1-1B47-40BC-AFA4-70A9368751F5}"/>
              </a:ext>
            </a:extLst>
          </p:cNvPr>
          <p:cNvSpPr/>
          <p:nvPr/>
        </p:nvSpPr>
        <p:spPr>
          <a:xfrm>
            <a:off x="8839289" y="4609461"/>
            <a:ext cx="1627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2C458C-5982-40C4-AA47-E48D2E0E8171}"/>
              </a:ext>
            </a:extLst>
          </p:cNvPr>
          <p:cNvSpPr/>
          <p:nvPr/>
        </p:nvSpPr>
        <p:spPr>
          <a:xfrm>
            <a:off x="8813837" y="5497666"/>
            <a:ext cx="1909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411319D-5485-410F-878B-158E8569B0A2}"/>
              </a:ext>
            </a:extLst>
          </p:cNvPr>
          <p:cNvSpPr/>
          <p:nvPr/>
        </p:nvSpPr>
        <p:spPr>
          <a:xfrm>
            <a:off x="8813837" y="5071126"/>
            <a:ext cx="17183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400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0E0C3D7-A63C-499A-89EE-96720ED7ABDB}"/>
              </a:ext>
            </a:extLst>
          </p:cNvPr>
          <p:cNvGrpSpPr/>
          <p:nvPr/>
        </p:nvGrpSpPr>
        <p:grpSpPr>
          <a:xfrm>
            <a:off x="1039093" y="4352589"/>
            <a:ext cx="5373260" cy="2142814"/>
            <a:chOff x="358913" y="4462664"/>
            <a:chExt cx="5373260" cy="214281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44BB09E-63C5-41B1-B6C0-94DF0E9A33B6}"/>
                </a:ext>
              </a:extLst>
            </p:cNvPr>
            <p:cNvSpPr/>
            <p:nvPr/>
          </p:nvSpPr>
          <p:spPr>
            <a:xfrm>
              <a:off x="579100" y="4543792"/>
              <a:ext cx="4983500" cy="193899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2400" spc="-3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 </a:t>
              </a:r>
              <a:r>
                <a:rPr lang="en-US" sz="2400" spc="-3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Năng</a:t>
              </a:r>
              <a:r>
                <a:rPr lang="en-US" sz="2400" spc="-3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spc="-3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ực</a:t>
              </a:r>
              <a:r>
                <a:rPr lang="en-US" sz="2400" spc="-3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spc="-3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ự</a:t>
              </a:r>
              <a:r>
                <a:rPr lang="en-US" sz="2400" spc="-30">
                  <a:latin typeface="Times New Roman" panose="02020603050405020304" pitchFamily="18" charset="0"/>
                  <a:ea typeface="Times New Roman" panose="02020603050405020304" pitchFamily="18" charset="0"/>
                </a:rPr>
                <a:t> chủ và tự học</a:t>
              </a:r>
            </a:p>
            <a:p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- Năng lực giao tiếp và hợp tác</a:t>
              </a:r>
            </a:p>
            <a:p>
              <a:r>
                <a:rPr lang="vi-VN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- Năng lực tư duy và lập luận toán học</a:t>
              </a:r>
              <a:endParaRPr lang="en-US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- Năng lực sử dụng công cụ và phương </a:t>
              </a:r>
              <a:b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</a:rPr>
              </a:br>
              <a:r>
                <a:rPr lang="en-US" sz="2400">
                  <a:latin typeface="Times New Roman" panose="02020603050405020304" pitchFamily="18" charset="0"/>
                  <a:ea typeface="Times New Roman" panose="02020603050405020304" pitchFamily="18" charset="0"/>
                </a:rPr>
                <a:t>tiện học toán</a:t>
              </a:r>
              <a:endParaRPr lang="en-US" sz="2400"/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DDD1638A-2810-479D-9D46-9A803827C469}"/>
                </a:ext>
              </a:extLst>
            </p:cNvPr>
            <p:cNvSpPr/>
            <p:nvPr/>
          </p:nvSpPr>
          <p:spPr>
            <a:xfrm>
              <a:off x="358913" y="4462664"/>
              <a:ext cx="5373260" cy="2142814"/>
            </a:xfrm>
            <a:prstGeom prst="roundRect">
              <a:avLst/>
            </a:prstGeom>
            <a:noFill/>
            <a:ln>
              <a:solidFill>
                <a:srgbClr val="2298D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5CC666B4-B032-4F2C-A533-11C1CF6BD2DC}"/>
              </a:ext>
            </a:extLst>
          </p:cNvPr>
          <p:cNvSpPr/>
          <p:nvPr/>
        </p:nvSpPr>
        <p:spPr>
          <a:xfrm>
            <a:off x="8673491" y="4433021"/>
            <a:ext cx="2196513" cy="1719849"/>
          </a:xfrm>
          <a:prstGeom prst="roundRect">
            <a:avLst/>
          </a:prstGeom>
          <a:noFill/>
          <a:ln>
            <a:solidFill>
              <a:srgbClr val="2298D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62455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1471D45-9BCC-4ECE-91BF-AFA97D740A43}"/>
              </a:ext>
            </a:extLst>
          </p:cNvPr>
          <p:cNvSpPr txBox="1"/>
          <p:nvPr/>
        </p:nvSpPr>
        <p:spPr>
          <a:xfrm>
            <a:off x="4395020" y="511277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Tieu de ngan" panose="00000800000000000000" pitchFamily="2" charset="0"/>
              </a:rPr>
              <a:t>Đây là hình ảnh gì?</a:t>
            </a:r>
          </a:p>
        </p:txBody>
      </p:sp>
      <p:pic>
        <p:nvPicPr>
          <p:cNvPr id="5" name="Picture 2" descr="Bí mật nguyên liệu tạo nên Đại kim tự tháp Giza: Người Ai Cập cổ thật đáng  khâm phục!">
            <a:extLst>
              <a:ext uri="{FF2B5EF4-FFF2-40B4-BE49-F238E27FC236}">
                <a16:creationId xmlns:a16="http://schemas.microsoft.com/office/drawing/2014/main" id="{88AC2664-58E5-4316-A13A-5F81CF5EE8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48" y="1171765"/>
            <a:ext cx="6667501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6DE347-1AC1-45B2-A3BB-26F95E8AD17D}"/>
              </a:ext>
            </a:extLst>
          </p:cNvPr>
          <p:cNvSpPr txBox="1"/>
          <p:nvPr/>
        </p:nvSpPr>
        <p:spPr>
          <a:xfrm>
            <a:off x="4395020" y="5997677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Noi dung ngan" panose="00000600000000000000" pitchFamily="2" charset="0"/>
              </a:rPr>
              <a:t>Kim tự tháp Ai C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C761ED-6631-45BF-AA77-2A3C6C7C7757}"/>
              </a:ext>
            </a:extLst>
          </p:cNvPr>
          <p:cNvSpPr txBox="1"/>
          <p:nvPr/>
        </p:nvSpPr>
        <p:spPr>
          <a:xfrm>
            <a:off x="12508599" y="2197572"/>
            <a:ext cx="4650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#9Slide03 Cabin SemiBold" panose="00000700000000000000" pitchFamily="2" charset="0"/>
              </a:rPr>
              <a:t>Kim tự tháp Ai Cập được xây dựng vào khoảng 2 500 năm trước Công nguyên là một trong những công trình cổ nhất và duy nhất còn tồn tại trong số bảy kì quan thế giới cổ đại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2AEAC88-3B7C-4DFB-A7CB-7A3FE44A1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48" y="1161806"/>
            <a:ext cx="6667500" cy="419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9218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DBFFF782-5500-4F8C-9155-90B69DA8D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487" y="1221259"/>
            <a:ext cx="6667500" cy="41918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1471D45-9BCC-4ECE-91BF-AFA97D740A43}"/>
              </a:ext>
            </a:extLst>
          </p:cNvPr>
          <p:cNvSpPr txBox="1"/>
          <p:nvPr/>
        </p:nvSpPr>
        <p:spPr>
          <a:xfrm>
            <a:off x="4832064" y="-977593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Tieu de ngan" panose="00000800000000000000" pitchFamily="2" charset="0"/>
              </a:rPr>
              <a:t>Đây là hình ảnh gì?</a:t>
            </a:r>
          </a:p>
        </p:txBody>
      </p:sp>
      <p:pic>
        <p:nvPicPr>
          <p:cNvPr id="5" name="Picture 2" descr="Bí mật nguyên liệu tạo nên Đại kim tự tháp Giza: Người Ai Cập cổ thật đáng  khâm phục!">
            <a:extLst>
              <a:ext uri="{FF2B5EF4-FFF2-40B4-BE49-F238E27FC236}">
                <a16:creationId xmlns:a16="http://schemas.microsoft.com/office/drawing/2014/main" id="{88AC2664-58E5-4316-A13A-5F81CF5EE8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87" y="1247120"/>
            <a:ext cx="666750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6DE347-1AC1-45B2-A3BB-26F95E8AD17D}"/>
              </a:ext>
            </a:extLst>
          </p:cNvPr>
          <p:cNvSpPr txBox="1"/>
          <p:nvPr/>
        </p:nvSpPr>
        <p:spPr>
          <a:xfrm>
            <a:off x="1873046" y="5419070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Noi dung ngan" panose="00000600000000000000" pitchFamily="2" charset="0"/>
              </a:rPr>
              <a:t>Kim tự tháp Ai C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4B4EC0-0D5E-43AC-B001-76235DE8C78D}"/>
              </a:ext>
            </a:extLst>
          </p:cNvPr>
          <p:cNvSpPr txBox="1"/>
          <p:nvPr/>
        </p:nvSpPr>
        <p:spPr>
          <a:xfrm>
            <a:off x="7266039" y="2197572"/>
            <a:ext cx="4650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#9Slide03 Cabin SemiBold" panose="00000700000000000000" pitchFamily="2" charset="0"/>
              </a:rPr>
              <a:t>Kim tự tháp Ai Cập được xây dựng vào khoảng 2 500 năm trước Công nguyên là một trong những công trình cổ nhất và duy nhất còn tồn tại trong số bảy kì quan thế giới cổ đại. </a:t>
            </a:r>
          </a:p>
        </p:txBody>
      </p:sp>
    </p:spTree>
    <p:extLst>
      <p:ext uri="{BB962C8B-B14F-4D97-AF65-F5344CB8AC3E}">
        <p14:creationId xmlns:p14="http://schemas.microsoft.com/office/powerpoint/2010/main" val="17210730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C1C3B8F-7740-44B5-B787-46D3A70E0F82}"/>
              </a:ext>
            </a:extLst>
          </p:cNvPr>
          <p:cNvSpPr txBox="1"/>
          <p:nvPr/>
        </p:nvSpPr>
        <p:spPr>
          <a:xfrm>
            <a:off x="2113935" y="714223"/>
            <a:ext cx="101668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ác nhóm hãy tìm một vật thể trong thực tiễn có dạng hình khối như kim tự tháp Ai Cập và nộp lên Padlet trong 5 phút. </a:t>
            </a:r>
          </a:p>
        </p:txBody>
      </p:sp>
      <p:pic>
        <p:nvPicPr>
          <p:cNvPr id="19460" name="Picture 4" descr="Bánh Ít Lá Gai Quy Nhơn - Món Quà Đặc Sản Của Xứ Nẫu">
            <a:extLst>
              <a:ext uri="{FF2B5EF4-FFF2-40B4-BE49-F238E27FC236}">
                <a16:creationId xmlns:a16="http://schemas.microsoft.com/office/drawing/2014/main" id="{0AD82973-CF57-4BC2-B37F-A86126CA2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34" y="2462635"/>
            <a:ext cx="3896178" cy="278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Giảm giá Set 100 sản phẩm Hộp quà cưới hình chóp - BeeCost">
            <a:extLst>
              <a:ext uri="{FF2B5EF4-FFF2-40B4-BE49-F238E27FC236}">
                <a16:creationId xmlns:a16="http://schemas.microsoft.com/office/drawing/2014/main" id="{B17E502D-8DEF-4405-9D59-E7E57FD01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945" y="2192980"/>
            <a:ext cx="3320006" cy="332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Hình ảnh 7">
            <a:extLst>
              <a:ext uri="{FF2B5EF4-FFF2-40B4-BE49-F238E27FC236}">
                <a16:creationId xmlns:a16="http://schemas.microsoft.com/office/drawing/2014/main" id="{853D414D-8BB3-406D-A158-C254DDC846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19" y="401791"/>
            <a:ext cx="1890550" cy="1567609"/>
          </a:xfrm>
          <a:prstGeom prst="rect">
            <a:avLst/>
          </a:prstGeom>
        </p:spPr>
      </p:pic>
      <p:pic>
        <p:nvPicPr>
          <p:cNvPr id="19464" name="Picture 8" descr="Mua Đồ chơi xếp hình nam châm 84 món M-TIC- HÀNG LOẠI 1 | Tiki">
            <a:extLst>
              <a:ext uri="{FF2B5EF4-FFF2-40B4-BE49-F238E27FC236}">
                <a16:creationId xmlns:a16="http://schemas.microsoft.com/office/drawing/2014/main" id="{58CF7A25-2387-4755-A7D3-4DED27C88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0384" y="2138483"/>
            <a:ext cx="3424238" cy="3429000"/>
          </a:xfrm>
          <a:prstGeom prst="rect">
            <a:avLst/>
          </a:prstGeom>
          <a:noFill/>
          <a:ln>
            <a:solidFill>
              <a:srgbClr val="0BA2E5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549B068-D071-4B69-BC43-154DA3276FB3}"/>
              </a:ext>
            </a:extLst>
          </p:cNvPr>
          <p:cNvSpPr txBox="1"/>
          <p:nvPr/>
        </p:nvSpPr>
        <p:spPr>
          <a:xfrm>
            <a:off x="2958763" y="5738946"/>
            <a:ext cx="6274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hững vật thể trên có dạng hình chóp tứ giác đều</a:t>
            </a:r>
          </a:p>
        </p:txBody>
      </p:sp>
    </p:spTree>
    <p:extLst>
      <p:ext uri="{BB962C8B-B14F-4D97-AF65-F5344CB8AC3E}">
        <p14:creationId xmlns:p14="http://schemas.microsoft.com/office/powerpoint/2010/main" val="2649837067"/>
      </p:ext>
    </p:extLst>
  </p:cSld>
  <p:clrMapOvr>
    <a:masterClrMapping/>
  </p:clrMapOvr>
  <p:transition spd="slow">
    <p:comb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074</TotalTime>
  <Words>1289</Words>
  <PresentationFormat>Widescreen</PresentationFormat>
  <Paragraphs>155</Paragraphs>
  <Slides>2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#9Slide01 Noi dung ngan</vt:lpstr>
      <vt:lpstr>#9Slide01 Tieu de ngan</vt:lpstr>
      <vt:lpstr>#9Slide03 Ample</vt:lpstr>
      <vt:lpstr>#9Slide03 Cabin SemiBold</vt:lpstr>
      <vt:lpstr>Agency FB</vt:lpstr>
      <vt:lpstr>Arial</vt:lpstr>
      <vt:lpstr>Calibri</vt:lpstr>
      <vt:lpstr>Calibri Light</vt:lpstr>
      <vt:lpstr>Times New Roman</vt:lpstr>
      <vt:lpstr>思源黑体 Heavy</vt:lpstr>
      <vt:lpstr>Custom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12T00:09:30Z</dcterms:created>
  <dcterms:modified xsi:type="dcterms:W3CDTF">2023-06-30T13:20:07Z</dcterms:modified>
</cp:coreProperties>
</file>